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40F8" w:rsidRPr="005C69D0" w:rsidRDefault="00CC40F8" w:rsidP="000626DB">
      <w:pPr>
        <w:bidi w:val="0"/>
        <w:spacing w:line="360" w:lineRule="auto"/>
        <w:jc w:val="center"/>
        <w:rPr>
          <w:b/>
          <w:bCs/>
        </w:rPr>
      </w:pPr>
      <w:smartTag w:uri="urn:schemas-microsoft-com:office:smarttags" w:element="place">
        <w:smartTag w:uri="urn:schemas-microsoft-com:office:smarttags" w:element="PlaceName">
          <w:r w:rsidRPr="005C69D0">
            <w:rPr>
              <w:b/>
              <w:bCs/>
              <w:u w:val="single"/>
              <w:bdr w:val="thinThickSmallGap" w:sz="24" w:space="0" w:color="auto" w:frame="1"/>
            </w:rPr>
            <w:t>King</w:t>
          </w:r>
        </w:smartTag>
        <w:r w:rsidRPr="005C69D0">
          <w:rPr>
            <w:b/>
            <w:bCs/>
            <w:u w:val="single"/>
            <w:bdr w:val="thinThickSmallGap" w:sz="24" w:space="0" w:color="auto" w:frame="1"/>
          </w:rPr>
          <w:t xml:space="preserve"> </w:t>
        </w:r>
        <w:smartTag w:uri="urn:schemas-microsoft-com:office:smarttags" w:element="PlaceName">
          <w:r w:rsidRPr="005C69D0">
            <w:rPr>
              <w:b/>
              <w:bCs/>
              <w:u w:val="single"/>
              <w:bdr w:val="thinThickSmallGap" w:sz="24" w:space="0" w:color="auto" w:frame="1"/>
            </w:rPr>
            <w:t>Saud</w:t>
          </w:r>
        </w:smartTag>
        <w:r w:rsidRPr="005C69D0">
          <w:rPr>
            <w:b/>
            <w:bCs/>
            <w:u w:val="single"/>
            <w:bdr w:val="thinThickSmallGap" w:sz="24" w:space="0" w:color="auto" w:frame="1"/>
          </w:rPr>
          <w:t xml:space="preserve"> </w:t>
        </w:r>
        <w:smartTag w:uri="urn:schemas-microsoft-com:office:smarttags" w:element="PlaceType">
          <w:r w:rsidRPr="005C69D0">
            <w:rPr>
              <w:b/>
              <w:bCs/>
              <w:u w:val="single"/>
              <w:bdr w:val="thinThickSmallGap" w:sz="24" w:space="0" w:color="auto" w:frame="1"/>
            </w:rPr>
            <w:t>Universit</w:t>
          </w:r>
          <w:r w:rsidRPr="005C69D0">
            <w:rPr>
              <w:b/>
              <w:bCs/>
              <w:bdr w:val="thinThickSmallGap" w:sz="24" w:space="0" w:color="auto" w:frame="1"/>
            </w:rPr>
            <w:t>y</w:t>
          </w:r>
        </w:smartTag>
      </w:smartTag>
      <w:r w:rsidRPr="005C69D0">
        <w:rPr>
          <w:b/>
          <w:bCs/>
          <w:bdr w:val="thinThickSmallGap" w:sz="24" w:space="0" w:color="auto" w:frame="1"/>
        </w:rPr>
        <w:t xml:space="preserve">  </w:t>
      </w:r>
      <w:r w:rsidRPr="005C69D0">
        <w:rPr>
          <w:b/>
          <w:bCs/>
          <w:u w:val="single"/>
          <w:bdr w:val="thinThickSmallGap" w:sz="24" w:space="0" w:color="auto" w:frame="1"/>
        </w:rPr>
        <w:t>(</w:t>
      </w:r>
      <w:r w:rsidR="00D91E76" w:rsidRPr="005C69D0">
        <w:rPr>
          <w:b/>
          <w:bCs/>
          <w:u w:val="single"/>
          <w:bdr w:val="thinThickSmallGap" w:sz="24" w:space="0" w:color="auto" w:frame="1"/>
        </w:rPr>
        <w:t>The Preparatory Year</w:t>
      </w:r>
      <w:r w:rsidRPr="005C69D0">
        <w:rPr>
          <w:b/>
          <w:bCs/>
          <w:bdr w:val="thinThickSmallGap" w:sz="24" w:space="0" w:color="auto" w:frame="1"/>
        </w:rPr>
        <w:t>)</w:t>
      </w:r>
    </w:p>
    <w:p w:rsidR="00CC40F8" w:rsidRPr="005C69D0" w:rsidRDefault="00CC40F8" w:rsidP="000626DB">
      <w:pPr>
        <w:bidi w:val="0"/>
        <w:spacing w:line="360" w:lineRule="auto"/>
        <w:jc w:val="center"/>
        <w:rPr>
          <w:b/>
          <w:bCs/>
        </w:rPr>
      </w:pPr>
      <w:r w:rsidRPr="005C69D0">
        <w:rPr>
          <w:b/>
          <w:bCs/>
          <w:bdr w:val="thinThickSmallGap" w:sz="24" w:space="0" w:color="auto" w:frame="1"/>
        </w:rPr>
        <w:t xml:space="preserve">Chem.:     145          </w:t>
      </w:r>
      <w:r w:rsidR="00134846" w:rsidRPr="005C69D0">
        <w:rPr>
          <w:b/>
          <w:bCs/>
          <w:bdr w:val="thinThickSmallGap" w:sz="24" w:space="0" w:color="auto" w:frame="1"/>
        </w:rPr>
        <w:t xml:space="preserve">                    Midterm   II</w:t>
      </w:r>
      <w:r w:rsidRPr="005C69D0">
        <w:rPr>
          <w:b/>
          <w:bCs/>
          <w:bdr w:val="thinThickSmallGap" w:sz="24" w:space="0" w:color="auto" w:frame="1"/>
        </w:rPr>
        <w:t xml:space="preserve"> </w:t>
      </w:r>
      <w:r w:rsidR="00EC2021">
        <w:rPr>
          <w:b/>
          <w:bCs/>
          <w:bdr w:val="thinThickSmallGap" w:sz="24" w:space="0" w:color="auto" w:frame="1"/>
        </w:rPr>
        <w:t>*</w:t>
      </w:r>
      <w:r w:rsidRPr="005C69D0">
        <w:rPr>
          <w:b/>
          <w:bCs/>
          <w:bdr w:val="thinThickSmallGap" w:sz="24" w:space="0" w:color="auto" w:frame="1"/>
        </w:rPr>
        <w:t xml:space="preserve">                             Time:   1   hour</w:t>
      </w:r>
    </w:p>
    <w:p w:rsidR="00CC40F8" w:rsidRPr="005C69D0" w:rsidRDefault="00CC40F8" w:rsidP="000626DB">
      <w:pPr>
        <w:bidi w:val="0"/>
        <w:spacing w:line="360" w:lineRule="auto"/>
        <w:rPr>
          <w:b/>
          <w:bCs/>
          <w:rtl/>
        </w:rPr>
      </w:pPr>
      <w:r w:rsidRPr="005C69D0">
        <w:rPr>
          <w:b/>
          <w:bCs/>
        </w:rPr>
        <w:t>Name: -------------------------------------</w:t>
      </w:r>
      <w:r w:rsidR="00D91E76" w:rsidRPr="005C69D0">
        <w:rPr>
          <w:b/>
          <w:bCs/>
        </w:rPr>
        <w:t>------------------------</w:t>
      </w:r>
      <w:r w:rsidRPr="005C69D0">
        <w:rPr>
          <w:b/>
          <w:bCs/>
        </w:rPr>
        <w:t xml:space="preserve">----- </w:t>
      </w:r>
      <w:r w:rsidR="00FF1459" w:rsidRPr="005C69D0">
        <w:rPr>
          <w:b/>
          <w:bCs/>
        </w:rPr>
        <w:t xml:space="preserve">  </w:t>
      </w:r>
      <w:smartTag w:uri="urn:schemas-microsoft-com:office:smarttags" w:element="place">
        <w:r w:rsidRPr="005C69D0">
          <w:rPr>
            <w:b/>
            <w:bCs/>
          </w:rPr>
          <w:t>St.</w:t>
        </w:r>
      </w:smartTag>
      <w:r w:rsidRPr="005C69D0">
        <w:rPr>
          <w:b/>
          <w:bCs/>
        </w:rPr>
        <w:t xml:space="preserve"> No. (------------------) </w:t>
      </w:r>
    </w:p>
    <w:p w:rsidR="007C40D9" w:rsidRPr="005C69D0" w:rsidRDefault="00CC40F8" w:rsidP="000626DB">
      <w:pPr>
        <w:pBdr>
          <w:bottom w:val="single" w:sz="4" w:space="1" w:color="auto"/>
        </w:pBdr>
        <w:bidi w:val="0"/>
        <w:spacing w:line="360" w:lineRule="auto"/>
        <w:rPr>
          <w:b/>
          <w:bCs/>
        </w:rPr>
      </w:pPr>
      <w:r w:rsidRPr="005C69D0">
        <w:rPr>
          <w:b/>
          <w:bCs/>
        </w:rPr>
        <w:t>Group NO. (-------</w:t>
      </w:r>
      <w:r w:rsidR="00D91E76" w:rsidRPr="005C69D0">
        <w:rPr>
          <w:b/>
          <w:bCs/>
        </w:rPr>
        <w:t>----</w:t>
      </w:r>
      <w:r w:rsidRPr="005C69D0">
        <w:rPr>
          <w:b/>
          <w:bCs/>
        </w:rPr>
        <w:t>-------)</w:t>
      </w:r>
      <w:r w:rsidR="00FF1459" w:rsidRPr="005C69D0">
        <w:rPr>
          <w:b/>
          <w:bCs/>
        </w:rPr>
        <w:t xml:space="preserve">                         </w:t>
      </w:r>
      <w:r w:rsidR="00D91E76" w:rsidRPr="005C69D0">
        <w:rPr>
          <w:b/>
          <w:bCs/>
        </w:rPr>
        <w:t xml:space="preserve">                           </w:t>
      </w:r>
      <w:r w:rsidR="00FF1459" w:rsidRPr="005C69D0">
        <w:rPr>
          <w:b/>
          <w:bCs/>
        </w:rPr>
        <w:t xml:space="preserve">     S</w:t>
      </w:r>
      <w:r w:rsidRPr="005C69D0">
        <w:rPr>
          <w:b/>
          <w:bCs/>
        </w:rPr>
        <w:t>erial No.(--------------)</w:t>
      </w:r>
    </w:p>
    <w:p w:rsidR="004750C5" w:rsidRPr="005C69D0" w:rsidRDefault="004750C5" w:rsidP="000626DB">
      <w:pPr>
        <w:bidi w:val="0"/>
        <w:spacing w:line="360" w:lineRule="auto"/>
        <w:rPr>
          <w:b/>
          <w:bCs/>
          <w:i/>
          <w:iCs/>
          <w:u w:val="single"/>
        </w:rPr>
      </w:pPr>
    </w:p>
    <w:p w:rsidR="00C20E6D" w:rsidRPr="005C69D0" w:rsidRDefault="00C20E6D" w:rsidP="000626DB">
      <w:pPr>
        <w:pBdr>
          <w:bottom w:val="single" w:sz="4" w:space="1" w:color="auto"/>
        </w:pBdr>
        <w:bidi w:val="0"/>
        <w:spacing w:line="360" w:lineRule="auto"/>
        <w:jc w:val="center"/>
        <w:rPr>
          <w:b/>
          <w:bCs/>
          <w:i/>
          <w:iCs/>
          <w:sz w:val="28"/>
          <w:szCs w:val="28"/>
        </w:rPr>
      </w:pPr>
      <w:r w:rsidRPr="005C69D0">
        <w:rPr>
          <w:b/>
          <w:bCs/>
          <w:i/>
          <w:iCs/>
          <w:sz w:val="28"/>
          <w:szCs w:val="28"/>
        </w:rPr>
        <w:t xml:space="preserve">I) </w:t>
      </w:r>
      <w:r w:rsidR="00D125D6" w:rsidRPr="005C69D0">
        <w:rPr>
          <w:b/>
          <w:bCs/>
          <w:i/>
          <w:iCs/>
          <w:sz w:val="28"/>
          <w:szCs w:val="28"/>
        </w:rPr>
        <w:t>for</w:t>
      </w:r>
      <w:r w:rsidRPr="005C69D0">
        <w:rPr>
          <w:b/>
          <w:bCs/>
          <w:i/>
          <w:iCs/>
          <w:sz w:val="28"/>
          <w:szCs w:val="28"/>
        </w:rPr>
        <w:t xml:space="preserve"> the following questions choose the correct name according to IUPAC rules:</w:t>
      </w:r>
    </w:p>
    <w:p w:rsidR="005C69D0" w:rsidRDefault="00775654" w:rsidP="000626DB">
      <w:pPr>
        <w:bidi w:val="0"/>
        <w:spacing w:line="360" w:lineRule="auto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1249045</wp:posOffset>
            </wp:positionH>
            <wp:positionV relativeFrom="paragraph">
              <wp:posOffset>53340</wp:posOffset>
            </wp:positionV>
            <wp:extent cx="1353820" cy="852805"/>
            <wp:effectExtent l="0" t="0" r="0" b="0"/>
            <wp:wrapSquare wrapText="bothSides"/>
            <wp:docPr id="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852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2243D" w:rsidRPr="005C69D0" w:rsidRDefault="00EC2021" w:rsidP="000626DB">
      <w:pPr>
        <w:bidi w:val="0"/>
        <w:spacing w:line="360" w:lineRule="auto"/>
        <w:rPr>
          <w:b/>
          <w:bCs/>
        </w:rPr>
      </w:pPr>
      <w:r>
        <w:rPr>
          <w:b/>
          <w:bCs/>
        </w:rPr>
        <w:t>1</w:t>
      </w:r>
      <w:r w:rsidR="00EB6234" w:rsidRPr="005C69D0">
        <w:rPr>
          <w:b/>
          <w:bCs/>
        </w:rPr>
        <w:t xml:space="preserve">-    </w:t>
      </w:r>
    </w:p>
    <w:p w:rsidR="0022243D" w:rsidRDefault="0022243D" w:rsidP="000626DB">
      <w:pPr>
        <w:bidi w:val="0"/>
        <w:spacing w:line="360" w:lineRule="auto"/>
        <w:rPr>
          <w:b/>
          <w:bCs/>
        </w:rPr>
      </w:pPr>
    </w:p>
    <w:p w:rsidR="005C69D0" w:rsidRPr="005C69D0" w:rsidRDefault="005C69D0" w:rsidP="000626DB">
      <w:pPr>
        <w:bidi w:val="0"/>
        <w:spacing w:line="360" w:lineRule="auto"/>
        <w:rPr>
          <w:b/>
          <w:bCs/>
        </w:rPr>
      </w:pPr>
    </w:p>
    <w:p w:rsidR="0022243D" w:rsidRPr="005C69D0" w:rsidRDefault="00EB6234" w:rsidP="000626DB">
      <w:pPr>
        <w:bidi w:val="0"/>
        <w:spacing w:line="360" w:lineRule="auto"/>
      </w:pPr>
      <w:r w:rsidRPr="00D00715">
        <w:rPr>
          <w:b/>
          <w:bCs/>
          <w:u w:val="single"/>
        </w:rPr>
        <w:t xml:space="preserve">a) </w:t>
      </w:r>
      <w:r w:rsidR="00EC2021" w:rsidRPr="00D00715">
        <w:rPr>
          <w:b/>
          <w:bCs/>
          <w:u w:val="single"/>
        </w:rPr>
        <w:t>Diphenylmethanol.</w:t>
      </w:r>
      <w:r w:rsidR="003805C1" w:rsidRPr="00D00715">
        <w:rPr>
          <w:b/>
          <w:bCs/>
          <w:u w:val="single"/>
        </w:rPr>
        <w:t xml:space="preserve"> </w:t>
      </w:r>
      <w:r w:rsidR="003805C1" w:rsidRPr="005C69D0">
        <w:t xml:space="preserve">                     </w:t>
      </w:r>
      <w:r w:rsidR="00A8705A" w:rsidRPr="005C69D0">
        <w:t xml:space="preserve">                                b) </w:t>
      </w:r>
      <w:r w:rsidR="003805C1" w:rsidRPr="005C69D0">
        <w:t>Benzyl phenol</w:t>
      </w:r>
      <w:r w:rsidR="00635933">
        <w:t>.</w:t>
      </w:r>
    </w:p>
    <w:p w:rsidR="00EB6234" w:rsidRPr="005C69D0" w:rsidRDefault="00EB6234" w:rsidP="000626DB">
      <w:pPr>
        <w:pBdr>
          <w:bottom w:val="single" w:sz="4" w:space="1" w:color="auto"/>
        </w:pBdr>
        <w:bidi w:val="0"/>
        <w:spacing w:line="360" w:lineRule="auto"/>
      </w:pPr>
      <w:r w:rsidRPr="005C69D0">
        <w:t xml:space="preserve">c) </w:t>
      </w:r>
      <w:r w:rsidR="003805C1" w:rsidRPr="005C69D0">
        <w:t>Dibenzyl methanol</w:t>
      </w:r>
      <w:r w:rsidR="00635933">
        <w:t>.</w:t>
      </w:r>
      <w:r w:rsidR="003805C1" w:rsidRPr="005C69D0">
        <w:t xml:space="preserve">                            </w:t>
      </w:r>
      <w:r w:rsidRPr="005C69D0">
        <w:t xml:space="preserve">                         d) </w:t>
      </w:r>
      <w:r w:rsidR="00EC2021" w:rsidRPr="005C69D0">
        <w:t>Benzyl phenyl alcohol</w:t>
      </w:r>
      <w:r w:rsidR="00EC2021">
        <w:t>.</w:t>
      </w:r>
    </w:p>
    <w:p w:rsidR="002A0E5D" w:rsidRDefault="002A0E5D" w:rsidP="000626DB">
      <w:pPr>
        <w:bidi w:val="0"/>
        <w:spacing w:line="360" w:lineRule="auto"/>
        <w:rPr>
          <w:b/>
          <w:bCs/>
        </w:rPr>
      </w:pPr>
    </w:p>
    <w:p w:rsidR="0022243D" w:rsidRPr="005C69D0" w:rsidRDefault="00775654" w:rsidP="000626DB">
      <w:pPr>
        <w:bidi w:val="0"/>
        <w:spacing w:line="360" w:lineRule="auto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286000</wp:posOffset>
            </wp:positionH>
            <wp:positionV relativeFrom="paragraph">
              <wp:posOffset>26670</wp:posOffset>
            </wp:positionV>
            <wp:extent cx="1084580" cy="869950"/>
            <wp:effectExtent l="19050" t="0" r="1270" b="0"/>
            <wp:wrapSquare wrapText="bothSides"/>
            <wp:docPr id="2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580" cy="86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A0E5D">
        <w:rPr>
          <w:b/>
          <w:bCs/>
        </w:rPr>
        <w:t>2</w:t>
      </w:r>
      <w:r w:rsidR="003805C1" w:rsidRPr="005C69D0">
        <w:rPr>
          <w:b/>
          <w:bCs/>
        </w:rPr>
        <w:t xml:space="preserve">-      </w:t>
      </w:r>
    </w:p>
    <w:p w:rsidR="0022243D" w:rsidRPr="005C69D0" w:rsidRDefault="0022243D" w:rsidP="000626DB">
      <w:pPr>
        <w:bidi w:val="0"/>
        <w:spacing w:line="360" w:lineRule="auto"/>
        <w:rPr>
          <w:b/>
          <w:bCs/>
        </w:rPr>
      </w:pPr>
    </w:p>
    <w:p w:rsidR="003805C1" w:rsidRPr="005C69D0" w:rsidRDefault="003805C1" w:rsidP="000626DB">
      <w:pPr>
        <w:bidi w:val="0"/>
        <w:spacing w:line="360" w:lineRule="auto"/>
        <w:rPr>
          <w:b/>
          <w:bCs/>
        </w:rPr>
      </w:pPr>
    </w:p>
    <w:p w:rsidR="005C69D0" w:rsidRPr="005C69D0" w:rsidRDefault="005C69D0" w:rsidP="000626DB">
      <w:pPr>
        <w:bidi w:val="0"/>
        <w:spacing w:line="360" w:lineRule="auto"/>
        <w:rPr>
          <w:b/>
          <w:bCs/>
        </w:rPr>
      </w:pPr>
    </w:p>
    <w:p w:rsidR="003805C1" w:rsidRPr="005C69D0" w:rsidRDefault="003805C1" w:rsidP="00B111CD">
      <w:pPr>
        <w:bidi w:val="0"/>
        <w:spacing w:line="360" w:lineRule="auto"/>
      </w:pPr>
      <w:r w:rsidRPr="005C69D0">
        <w:t>a</w:t>
      </w:r>
      <w:r w:rsidR="002A0E5D">
        <w:t xml:space="preserve">) </w:t>
      </w:r>
      <w:r w:rsidR="002A0E5D" w:rsidRPr="005C69D0">
        <w:t>1-Chloro</w:t>
      </w:r>
      <w:r w:rsidR="002A0E5D">
        <w:t>-</w:t>
      </w:r>
      <w:r w:rsidR="002A0E5D" w:rsidRPr="005C69D0">
        <w:t>2,4-diaminobenzene</w:t>
      </w:r>
      <w:r w:rsidR="002A0E5D">
        <w:t>.</w:t>
      </w:r>
      <w:r w:rsidRPr="005C69D0">
        <w:t xml:space="preserve">                                   </w:t>
      </w:r>
      <w:r w:rsidR="00B111CD">
        <w:t xml:space="preserve"> </w:t>
      </w:r>
      <w:r w:rsidRPr="005C69D0">
        <w:t xml:space="preserve">      b) </w:t>
      </w:r>
      <w:r w:rsidR="00644933" w:rsidRPr="005C69D0">
        <w:t>1,3-Dinitro-4-chlorobenzene</w:t>
      </w:r>
      <w:r w:rsidR="00635933">
        <w:t>.</w:t>
      </w:r>
    </w:p>
    <w:p w:rsidR="00EC2021" w:rsidRPr="005C69D0" w:rsidRDefault="00F112FA" w:rsidP="000626DB">
      <w:pPr>
        <w:pBdr>
          <w:bottom w:val="single" w:sz="4" w:space="1" w:color="auto"/>
        </w:pBdr>
        <w:bidi w:val="0"/>
        <w:spacing w:line="360" w:lineRule="auto"/>
        <w:rPr>
          <w:b/>
          <w:bCs/>
        </w:rPr>
      </w:pPr>
      <w:r w:rsidRPr="00D00715">
        <w:rPr>
          <w:b/>
          <w:bCs/>
          <w:u w:val="single"/>
        </w:rPr>
        <w:t>c</w:t>
      </w:r>
      <w:r w:rsidR="00644933" w:rsidRPr="00D00715">
        <w:rPr>
          <w:b/>
          <w:bCs/>
          <w:u w:val="single"/>
        </w:rPr>
        <w:t xml:space="preserve">) </w:t>
      </w:r>
      <w:r w:rsidR="002A0E5D" w:rsidRPr="00D00715">
        <w:rPr>
          <w:b/>
          <w:bCs/>
          <w:u w:val="single"/>
        </w:rPr>
        <w:t>1-Chloro-2,4-dinitrobenzene.</w:t>
      </w:r>
      <w:r w:rsidR="00644933" w:rsidRPr="005C69D0">
        <w:t xml:space="preserve">                                            d) 1,3-</w:t>
      </w:r>
      <w:r w:rsidR="00E01316">
        <w:t>D</w:t>
      </w:r>
      <w:r w:rsidR="00644933" w:rsidRPr="005C69D0">
        <w:t>iamino-4-chlorobenzene</w:t>
      </w:r>
      <w:r w:rsidR="00635933">
        <w:t>.</w:t>
      </w:r>
      <w:r w:rsidR="00EC2021" w:rsidRPr="00EC2021">
        <w:rPr>
          <w:b/>
          <w:bCs/>
        </w:rPr>
        <w:t xml:space="preserve"> </w:t>
      </w:r>
    </w:p>
    <w:p w:rsidR="002A0E5D" w:rsidRDefault="002A0E5D" w:rsidP="000626DB">
      <w:pPr>
        <w:bidi w:val="0"/>
        <w:spacing w:line="360" w:lineRule="auto"/>
        <w:rPr>
          <w:b/>
          <w:bCs/>
        </w:rPr>
      </w:pPr>
    </w:p>
    <w:p w:rsidR="00EC2021" w:rsidRPr="005C69D0" w:rsidRDefault="002A0E5D" w:rsidP="000626DB">
      <w:pPr>
        <w:bidi w:val="0"/>
        <w:spacing w:line="360" w:lineRule="auto"/>
        <w:rPr>
          <w:b/>
          <w:bCs/>
        </w:rPr>
      </w:pPr>
      <w:r>
        <w:rPr>
          <w:b/>
          <w:bCs/>
        </w:rPr>
        <w:t>3</w:t>
      </w:r>
      <w:r w:rsidR="00EC2021" w:rsidRPr="005C69D0">
        <w:rPr>
          <w:b/>
          <w:bCs/>
        </w:rPr>
        <w:t xml:space="preserve">-     </w:t>
      </w:r>
    </w:p>
    <w:p w:rsidR="00EC2021" w:rsidRPr="005C69D0" w:rsidRDefault="00EC2021" w:rsidP="000626DB">
      <w:pPr>
        <w:bidi w:val="0"/>
        <w:spacing w:line="360" w:lineRule="auto"/>
        <w:jc w:val="center"/>
        <w:rPr>
          <w:b/>
          <w:bCs/>
        </w:rPr>
      </w:pPr>
      <w:r>
        <w:object w:dxaOrig="3708" w:dyaOrig="18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55pt;height:92.75pt" o:ole="">
            <v:imagedata r:id="rId12" o:title=""/>
          </v:shape>
          <o:OLEObject Type="Embed" ProgID="ChemDraw.Document.6.0" ShapeID="_x0000_i1025" DrawAspect="Content" ObjectID="_1338702595" r:id="rId13"/>
        </w:object>
      </w:r>
    </w:p>
    <w:p w:rsidR="00EC2021" w:rsidRPr="005C69D0" w:rsidRDefault="00EC2021" w:rsidP="000626DB">
      <w:pPr>
        <w:bidi w:val="0"/>
        <w:spacing w:line="360" w:lineRule="auto"/>
      </w:pPr>
      <w:r w:rsidRPr="005C69D0">
        <w:t>a) 5-Isopropyl-2-methyl-</w:t>
      </w:r>
      <w:r>
        <w:t>1</w:t>
      </w:r>
      <w:r w:rsidRPr="005C69D0">
        <w:t>-octen-3,7-diol</w:t>
      </w:r>
      <w:r>
        <w:t>.</w:t>
      </w:r>
      <w:r w:rsidRPr="005C69D0">
        <w:t xml:space="preserve">                 b) </w:t>
      </w:r>
      <w:r w:rsidR="002A0E5D">
        <w:t>3</w:t>
      </w:r>
      <w:r w:rsidR="002A0E5D" w:rsidRPr="005C69D0">
        <w:t>-</w:t>
      </w:r>
      <w:r w:rsidR="002A0E5D">
        <w:t>Iso</w:t>
      </w:r>
      <w:r w:rsidR="002A0E5D" w:rsidRPr="005C69D0">
        <w:t>prop</w:t>
      </w:r>
      <w:r w:rsidR="002A0E5D">
        <w:t>y</w:t>
      </w:r>
      <w:r w:rsidR="002A0E5D" w:rsidRPr="005C69D0">
        <w:t>l</w:t>
      </w:r>
      <w:r w:rsidR="002A0E5D">
        <w:t>-1,6</w:t>
      </w:r>
      <w:r w:rsidR="002A0E5D" w:rsidRPr="005C69D0">
        <w:t>-</w:t>
      </w:r>
      <w:r w:rsidR="002A0E5D">
        <w:t>d</w:t>
      </w:r>
      <w:r w:rsidR="002A0E5D" w:rsidRPr="005C69D0">
        <w:t>imethyl-</w:t>
      </w:r>
      <w:r w:rsidR="002A0E5D">
        <w:t>6</w:t>
      </w:r>
      <w:r w:rsidR="002A0E5D" w:rsidRPr="005C69D0">
        <w:t>-hepten-</w:t>
      </w:r>
      <w:r w:rsidR="002A0E5D">
        <w:t>1,5</w:t>
      </w:r>
      <w:r w:rsidR="002A0E5D" w:rsidRPr="005C69D0">
        <w:t>-</w:t>
      </w:r>
      <w:r w:rsidR="002A0E5D">
        <w:t>di</w:t>
      </w:r>
      <w:r w:rsidR="002A0E5D" w:rsidRPr="005C69D0">
        <w:t>ol</w:t>
      </w:r>
      <w:r w:rsidR="002A0E5D">
        <w:t>.</w:t>
      </w:r>
    </w:p>
    <w:p w:rsidR="00EC2021" w:rsidRPr="005C69D0" w:rsidRDefault="00EC2021" w:rsidP="000626DB">
      <w:pPr>
        <w:bidi w:val="0"/>
        <w:spacing w:line="360" w:lineRule="auto"/>
      </w:pPr>
      <w:r w:rsidRPr="00D00715">
        <w:rPr>
          <w:b/>
          <w:bCs/>
          <w:u w:val="single"/>
        </w:rPr>
        <w:t xml:space="preserve">c) </w:t>
      </w:r>
      <w:r w:rsidR="002A0E5D" w:rsidRPr="00D00715">
        <w:rPr>
          <w:b/>
          <w:bCs/>
          <w:u w:val="single"/>
        </w:rPr>
        <w:t>4-Isopropyl-7-methyl-7-octen-2,6-diol.</w:t>
      </w:r>
      <w:r w:rsidRPr="005C69D0">
        <w:t xml:space="preserve">         </w:t>
      </w:r>
      <w:r w:rsidR="002A0E5D">
        <w:t xml:space="preserve">    </w:t>
      </w:r>
      <w:r w:rsidRPr="005C69D0">
        <w:t xml:space="preserve">   </w:t>
      </w:r>
      <w:r>
        <w:t xml:space="preserve"> </w:t>
      </w:r>
      <w:r w:rsidRPr="005C69D0">
        <w:t xml:space="preserve">d) </w:t>
      </w:r>
      <w:r>
        <w:t>3</w:t>
      </w:r>
      <w:r w:rsidRPr="005C69D0">
        <w:t>,</w:t>
      </w:r>
      <w:r>
        <w:t>5</w:t>
      </w:r>
      <w:r w:rsidRPr="005C69D0">
        <w:t>-Di</w:t>
      </w:r>
      <w:r>
        <w:t>i</w:t>
      </w:r>
      <w:r w:rsidRPr="005C69D0">
        <w:t>sopropyl-</w:t>
      </w:r>
      <w:r>
        <w:t>1</w:t>
      </w:r>
      <w:r w:rsidRPr="005C69D0">
        <w:t>-</w:t>
      </w:r>
      <w:r>
        <w:t>methyl</w:t>
      </w:r>
      <w:r w:rsidRPr="005C69D0">
        <w:t>p</w:t>
      </w:r>
      <w:r>
        <w:t>en</w:t>
      </w:r>
      <w:r w:rsidRPr="005C69D0">
        <w:t>t</w:t>
      </w:r>
      <w:r>
        <w:t>a</w:t>
      </w:r>
      <w:r w:rsidRPr="005C69D0">
        <w:t>n-</w:t>
      </w:r>
      <w:r>
        <w:t>1</w:t>
      </w:r>
      <w:r w:rsidRPr="005C69D0">
        <w:t>,</w:t>
      </w:r>
      <w:r>
        <w:t>5</w:t>
      </w:r>
      <w:r w:rsidRPr="005C69D0">
        <w:t>-diol</w:t>
      </w:r>
      <w:r>
        <w:t>.</w:t>
      </w:r>
    </w:p>
    <w:p w:rsidR="00EC2021" w:rsidRPr="005C69D0" w:rsidRDefault="00EC2021" w:rsidP="000626DB">
      <w:pPr>
        <w:bidi w:val="0"/>
        <w:spacing w:line="360" w:lineRule="auto"/>
      </w:pPr>
      <w:r w:rsidRPr="005C69D0">
        <w:t>________________________________________________________________________________</w:t>
      </w:r>
    </w:p>
    <w:p w:rsidR="00EC2021" w:rsidRPr="005C69D0" w:rsidRDefault="002A0E5D" w:rsidP="00B111CD">
      <w:pPr>
        <w:bidi w:val="0"/>
        <w:spacing w:line="360" w:lineRule="auto"/>
        <w:rPr>
          <w:b/>
          <w:bCs/>
        </w:rPr>
      </w:pPr>
      <w:r>
        <w:br w:type="page"/>
      </w:r>
      <w:r w:rsidR="00775654">
        <w:rPr>
          <w:noProof/>
        </w:rPr>
        <w:lastRenderedPageBreak/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600835</wp:posOffset>
            </wp:positionH>
            <wp:positionV relativeFrom="paragraph">
              <wp:posOffset>33655</wp:posOffset>
            </wp:positionV>
            <wp:extent cx="1670050" cy="980440"/>
            <wp:effectExtent l="0" t="0" r="0" b="0"/>
            <wp:wrapSquare wrapText="bothSides"/>
            <wp:docPr id="2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98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</w:rPr>
        <w:t>4</w:t>
      </w:r>
      <w:r w:rsidR="00EC2021" w:rsidRPr="005C69D0">
        <w:rPr>
          <w:b/>
          <w:bCs/>
        </w:rPr>
        <w:t xml:space="preserve">-    </w:t>
      </w:r>
    </w:p>
    <w:p w:rsidR="00EC2021" w:rsidRPr="005C69D0" w:rsidRDefault="00EC2021" w:rsidP="000626DB">
      <w:pPr>
        <w:bidi w:val="0"/>
        <w:spacing w:line="360" w:lineRule="auto"/>
        <w:rPr>
          <w:b/>
          <w:bCs/>
        </w:rPr>
      </w:pPr>
    </w:p>
    <w:p w:rsidR="00EC2021" w:rsidRDefault="00EC2021" w:rsidP="000626DB">
      <w:pPr>
        <w:bidi w:val="0"/>
        <w:spacing w:line="360" w:lineRule="auto"/>
        <w:rPr>
          <w:b/>
          <w:bCs/>
        </w:rPr>
      </w:pPr>
    </w:p>
    <w:p w:rsidR="00F112FA" w:rsidRPr="005C69D0" w:rsidRDefault="00F112FA" w:rsidP="00F112FA">
      <w:pPr>
        <w:bidi w:val="0"/>
        <w:spacing w:line="360" w:lineRule="auto"/>
        <w:rPr>
          <w:b/>
          <w:bCs/>
        </w:rPr>
      </w:pPr>
    </w:p>
    <w:p w:rsidR="00EC2021" w:rsidRPr="005C69D0" w:rsidRDefault="00EC2021" w:rsidP="000626DB">
      <w:pPr>
        <w:bidi w:val="0"/>
        <w:spacing w:line="360" w:lineRule="auto"/>
      </w:pPr>
      <w:r w:rsidRPr="00D00715">
        <w:rPr>
          <w:b/>
          <w:bCs/>
          <w:u w:val="single"/>
        </w:rPr>
        <w:t>a) 5-Ethoxy-2-heptene.</w:t>
      </w:r>
      <w:r w:rsidRPr="005C69D0">
        <w:t xml:space="preserve">                                               </w:t>
      </w:r>
      <w:r w:rsidR="002A0E5D">
        <w:t xml:space="preserve">   </w:t>
      </w:r>
      <w:r w:rsidRPr="005C69D0">
        <w:t xml:space="preserve">      b) </w:t>
      </w:r>
      <w:r w:rsidR="002A0E5D" w:rsidRPr="005C69D0">
        <w:t>Ethyl heptyl ether</w:t>
      </w:r>
      <w:r w:rsidR="002A0E5D">
        <w:t>.</w:t>
      </w:r>
    </w:p>
    <w:p w:rsidR="00EC2021" w:rsidRPr="005C69D0" w:rsidRDefault="00EC2021" w:rsidP="000626DB">
      <w:pPr>
        <w:bidi w:val="0"/>
        <w:spacing w:line="360" w:lineRule="auto"/>
      </w:pPr>
      <w:r w:rsidRPr="005C69D0">
        <w:t xml:space="preserve">c) </w:t>
      </w:r>
      <w:r w:rsidR="002A0E5D" w:rsidRPr="005C69D0">
        <w:t>3-Ethoxy-</w:t>
      </w:r>
      <w:r w:rsidR="002A0E5D">
        <w:t>5</w:t>
      </w:r>
      <w:r w:rsidR="002A0E5D" w:rsidRPr="005C69D0">
        <w:t>-heptene</w:t>
      </w:r>
      <w:r w:rsidR="002A0E5D">
        <w:t>.</w:t>
      </w:r>
      <w:r w:rsidRPr="005C69D0">
        <w:t xml:space="preserve">                                                      </w:t>
      </w:r>
      <w:r>
        <w:t xml:space="preserve"> </w:t>
      </w:r>
      <w:r w:rsidRPr="005C69D0">
        <w:t xml:space="preserve"> d) Heptenyloxyethane</w:t>
      </w:r>
      <w:r>
        <w:t>.</w:t>
      </w:r>
    </w:p>
    <w:p w:rsidR="00EC2021" w:rsidRPr="005C69D0" w:rsidRDefault="00EC2021" w:rsidP="000626DB">
      <w:pPr>
        <w:bidi w:val="0"/>
        <w:spacing w:line="360" w:lineRule="auto"/>
      </w:pPr>
      <w:r w:rsidRPr="005C69D0">
        <w:t>________________________________________________________________________________</w:t>
      </w:r>
    </w:p>
    <w:p w:rsidR="00EC2021" w:rsidRDefault="00775654" w:rsidP="000626DB">
      <w:pPr>
        <w:bidi w:val="0"/>
        <w:spacing w:line="360" w:lineRule="auto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95250</wp:posOffset>
            </wp:positionV>
            <wp:extent cx="1988185" cy="1021080"/>
            <wp:effectExtent l="19050" t="0" r="0" b="0"/>
            <wp:wrapNone/>
            <wp:docPr id="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021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2021" w:rsidRPr="005C69D0" w:rsidRDefault="002A0E5D" w:rsidP="000626DB">
      <w:pPr>
        <w:bidi w:val="0"/>
        <w:spacing w:line="360" w:lineRule="auto"/>
      </w:pPr>
      <w:r>
        <w:rPr>
          <w:b/>
          <w:bCs/>
        </w:rPr>
        <w:t>5</w:t>
      </w:r>
      <w:r w:rsidR="00EC2021" w:rsidRPr="005C69D0">
        <w:t xml:space="preserve">-     </w:t>
      </w:r>
    </w:p>
    <w:p w:rsidR="00EC2021" w:rsidRPr="005C69D0" w:rsidRDefault="00EC2021" w:rsidP="000626DB">
      <w:pPr>
        <w:bidi w:val="0"/>
        <w:spacing w:line="360" w:lineRule="auto"/>
        <w:rPr>
          <w:b/>
          <w:bCs/>
        </w:rPr>
      </w:pPr>
    </w:p>
    <w:p w:rsidR="00EC2021" w:rsidRPr="005C69D0" w:rsidRDefault="00EC2021" w:rsidP="000626DB">
      <w:pPr>
        <w:bidi w:val="0"/>
        <w:spacing w:line="360" w:lineRule="auto"/>
        <w:rPr>
          <w:b/>
          <w:bCs/>
        </w:rPr>
      </w:pPr>
    </w:p>
    <w:p w:rsidR="00EC2021" w:rsidRPr="005C69D0" w:rsidRDefault="00EC2021" w:rsidP="000626DB">
      <w:pPr>
        <w:bidi w:val="0"/>
        <w:spacing w:line="360" w:lineRule="auto"/>
        <w:rPr>
          <w:b/>
          <w:bCs/>
        </w:rPr>
      </w:pPr>
    </w:p>
    <w:p w:rsidR="00EC2021" w:rsidRPr="005C69D0" w:rsidRDefault="00EC2021" w:rsidP="000626DB">
      <w:pPr>
        <w:bidi w:val="0"/>
        <w:spacing w:line="360" w:lineRule="auto"/>
      </w:pPr>
      <w:r w:rsidRPr="005C69D0">
        <w:t>a) 1-Bromo-3-hydroxy-6-phenylcyclohexane</w:t>
      </w:r>
      <w:r>
        <w:t>.</w:t>
      </w:r>
      <w:r w:rsidRPr="005C69D0">
        <w:t xml:space="preserve">               b) 1-Phenyl-2-bromo-</w:t>
      </w:r>
      <w:r>
        <w:t>4</w:t>
      </w:r>
      <w:r w:rsidRPr="005C69D0">
        <w:t>-cyclohexanol</w:t>
      </w:r>
      <w:r>
        <w:t>.</w:t>
      </w:r>
    </w:p>
    <w:p w:rsidR="00EC2021" w:rsidRPr="00D00715" w:rsidRDefault="00EC2021" w:rsidP="000626DB">
      <w:pPr>
        <w:bidi w:val="0"/>
        <w:spacing w:line="360" w:lineRule="auto"/>
        <w:rPr>
          <w:b/>
          <w:bCs/>
          <w:u w:val="single"/>
        </w:rPr>
      </w:pPr>
      <w:r w:rsidRPr="005C69D0">
        <w:t>c</w:t>
      </w:r>
      <w:r w:rsidR="002A0E5D">
        <w:t>) 1-Benzy</w:t>
      </w:r>
      <w:r w:rsidR="002A0E5D" w:rsidRPr="005C69D0">
        <w:t>l-2-bromo-4-hydroxycyclohe</w:t>
      </w:r>
      <w:r w:rsidR="002A0E5D">
        <w:t>xane.</w:t>
      </w:r>
      <w:r w:rsidRPr="005C69D0">
        <w:t xml:space="preserve">      </w:t>
      </w:r>
      <w:r>
        <w:t xml:space="preserve">        </w:t>
      </w:r>
      <w:r w:rsidRPr="005C69D0">
        <w:t xml:space="preserve"> </w:t>
      </w:r>
      <w:r w:rsidRPr="00D00715">
        <w:rPr>
          <w:b/>
          <w:bCs/>
          <w:u w:val="single"/>
        </w:rPr>
        <w:t xml:space="preserve">d) </w:t>
      </w:r>
      <w:r w:rsidR="002A0E5D" w:rsidRPr="00D00715">
        <w:rPr>
          <w:b/>
          <w:bCs/>
          <w:u w:val="single"/>
        </w:rPr>
        <w:t>4-Benzyl-3-bromocyclohexanol.</w:t>
      </w:r>
    </w:p>
    <w:p w:rsidR="00EC2021" w:rsidRPr="005C69D0" w:rsidRDefault="00EC2021" w:rsidP="000626DB">
      <w:pPr>
        <w:bidi w:val="0"/>
        <w:spacing w:line="360" w:lineRule="auto"/>
      </w:pPr>
      <w:r w:rsidRPr="005C69D0">
        <w:t>________________________________________________________________________________</w:t>
      </w:r>
    </w:p>
    <w:p w:rsidR="00EC2021" w:rsidRPr="00001B58" w:rsidRDefault="00EC2021" w:rsidP="000626DB">
      <w:pPr>
        <w:pBdr>
          <w:bottom w:val="single" w:sz="4" w:space="1" w:color="auto"/>
        </w:pBdr>
        <w:bidi w:val="0"/>
        <w:spacing w:line="360" w:lineRule="auto"/>
        <w:jc w:val="center"/>
        <w:rPr>
          <w:b/>
          <w:bCs/>
          <w:i/>
          <w:iCs/>
          <w:sz w:val="28"/>
          <w:szCs w:val="28"/>
        </w:rPr>
      </w:pPr>
      <w:r w:rsidRPr="00001B58">
        <w:rPr>
          <w:b/>
          <w:bCs/>
          <w:i/>
          <w:iCs/>
          <w:sz w:val="28"/>
          <w:szCs w:val="28"/>
        </w:rPr>
        <w:t>II) For the following questions choose the best answer</w:t>
      </w:r>
    </w:p>
    <w:p w:rsidR="00EC2021" w:rsidRPr="005C69D0" w:rsidRDefault="002A0E5D" w:rsidP="00F112FA">
      <w:pPr>
        <w:bidi w:val="0"/>
        <w:spacing w:before="100" w:beforeAutospacing="1" w:after="100" w:afterAutospacing="1"/>
      </w:pPr>
      <w:r w:rsidRPr="00386DB5">
        <w:rPr>
          <w:b/>
          <w:bCs/>
        </w:rPr>
        <w:t>6</w:t>
      </w:r>
      <w:r w:rsidR="00EC2021" w:rsidRPr="005C69D0">
        <w:t xml:space="preserve">. Which of the following is </w:t>
      </w:r>
      <w:r w:rsidR="00EC2021" w:rsidRPr="005C69D0">
        <w:rPr>
          <w:b/>
          <w:bCs/>
          <w:i/>
          <w:iCs/>
          <w:u w:val="single"/>
        </w:rPr>
        <w:t>not</w:t>
      </w:r>
      <w:r w:rsidR="00EC2021" w:rsidRPr="005C69D0">
        <w:t xml:space="preserve"> aromatic?</w:t>
      </w:r>
    </w:p>
    <w:p w:rsidR="00EC2021" w:rsidRPr="005C69D0" w:rsidRDefault="00D00715" w:rsidP="00F112FA">
      <w:pPr>
        <w:bidi w:val="0"/>
        <w:spacing w:before="100" w:beforeAutospacing="1" w:after="100" w:afterAutospacing="1"/>
        <w:jc w:val="center"/>
      </w:pPr>
      <w:r>
        <w:object w:dxaOrig="8073" w:dyaOrig="1667">
          <v:shape id="_x0000_i1026" type="#_x0000_t75" style="width:403.6pt;height:83.1pt" o:ole="">
            <v:imagedata r:id="rId16" o:title=""/>
          </v:shape>
          <o:OLEObject Type="Embed" ProgID="ChemDraw.Document.6.0" ShapeID="_x0000_i1026" DrawAspect="Content" ObjectID="_1338702596" r:id="rId17"/>
        </w:object>
      </w:r>
      <w:r w:rsidR="00EC2021" w:rsidRPr="005C69D0">
        <w:br/>
        <w:t>_______________________________________________________________________________</w:t>
      </w:r>
    </w:p>
    <w:p w:rsidR="00EC2021" w:rsidRPr="005C69D0" w:rsidRDefault="002A0E5D" w:rsidP="000626DB">
      <w:pPr>
        <w:bidi w:val="0"/>
        <w:spacing w:before="100" w:beforeAutospacing="1" w:after="100" w:afterAutospacing="1" w:line="360" w:lineRule="auto"/>
      </w:pPr>
      <w:r w:rsidRPr="00386DB5">
        <w:rPr>
          <w:b/>
          <w:bCs/>
        </w:rPr>
        <w:t>7</w:t>
      </w:r>
      <w:r w:rsidR="00EC2021" w:rsidRPr="00386DB5">
        <w:rPr>
          <w:b/>
          <w:bCs/>
        </w:rPr>
        <w:t>.</w:t>
      </w:r>
      <w:r w:rsidR="00EC2021" w:rsidRPr="005C69D0">
        <w:t xml:space="preserve"> Which of the following compounds has the highest boiling point?</w:t>
      </w:r>
    </w:p>
    <w:p w:rsidR="00EC2021" w:rsidRPr="005C69D0" w:rsidRDefault="00D00715" w:rsidP="000626DB">
      <w:pPr>
        <w:pBdr>
          <w:bottom w:val="single" w:sz="4" w:space="1" w:color="auto"/>
        </w:pBdr>
        <w:bidi w:val="0"/>
        <w:spacing w:before="100" w:beforeAutospacing="1" w:after="100" w:afterAutospacing="1" w:line="360" w:lineRule="auto"/>
      </w:pPr>
      <w:r>
        <w:object w:dxaOrig="9549" w:dyaOrig="712">
          <v:shape id="_x0000_i1027" type="#_x0000_t75" style="width:477.7pt;height:35.3pt" o:ole="">
            <v:imagedata r:id="rId18" o:title=""/>
          </v:shape>
          <o:OLEObject Type="Embed" ProgID="ChemDraw.Document.6.0" ShapeID="_x0000_i1027" DrawAspect="Content" ObjectID="_1338702597" r:id="rId19"/>
        </w:object>
      </w:r>
    </w:p>
    <w:p w:rsidR="00EC2021" w:rsidRPr="005C69D0" w:rsidRDefault="002A0E5D" w:rsidP="000626DB">
      <w:pPr>
        <w:pStyle w:val="a"/>
        <w:bidi w:val="0"/>
        <w:spacing w:line="360" w:lineRule="auto"/>
        <w:ind w:left="12" w:hanging="12"/>
      </w:pPr>
      <w:r w:rsidRPr="00386DB5">
        <w:rPr>
          <w:b/>
          <w:bCs/>
        </w:rPr>
        <w:t>8</w:t>
      </w:r>
      <w:r w:rsidR="00EC2021" w:rsidRPr="00386DB5">
        <w:rPr>
          <w:b/>
          <w:bCs/>
        </w:rPr>
        <w:t>.</w:t>
      </w:r>
      <w:r w:rsidR="00EC2021" w:rsidRPr="005C69D0">
        <w:t xml:space="preserve"> What are the correct conditions for this reaction?</w:t>
      </w:r>
    </w:p>
    <w:p w:rsidR="00EC2021" w:rsidRPr="005C69D0" w:rsidRDefault="00D00715" w:rsidP="000626DB">
      <w:pPr>
        <w:pStyle w:val="a"/>
        <w:pBdr>
          <w:bottom w:val="single" w:sz="4" w:space="1" w:color="auto"/>
        </w:pBdr>
        <w:bidi w:val="0"/>
        <w:spacing w:line="360" w:lineRule="auto"/>
        <w:ind w:left="12" w:hanging="12"/>
        <w:jc w:val="center"/>
      </w:pPr>
      <w:r>
        <w:object w:dxaOrig="8936" w:dyaOrig="2260">
          <v:shape id="_x0000_i1028" type="#_x0000_t75" style="width:446.55pt;height:112.85pt" o:ole="">
            <v:imagedata r:id="rId20" o:title=""/>
          </v:shape>
          <o:OLEObject Type="Embed" ProgID="ChemDraw.Document.6.0" ShapeID="_x0000_i1028" DrawAspect="Content" ObjectID="_1338702598" r:id="rId21"/>
        </w:object>
      </w:r>
    </w:p>
    <w:p w:rsidR="00EC2021" w:rsidRPr="005C69D0" w:rsidRDefault="002A0E5D" w:rsidP="000626DB">
      <w:pPr>
        <w:pStyle w:val="a"/>
        <w:bidi w:val="0"/>
        <w:spacing w:line="360" w:lineRule="auto"/>
        <w:ind w:left="12" w:hanging="12"/>
      </w:pPr>
      <w:r w:rsidRPr="00386DB5">
        <w:rPr>
          <w:b/>
          <w:bCs/>
        </w:rPr>
        <w:lastRenderedPageBreak/>
        <w:t>9</w:t>
      </w:r>
      <w:r w:rsidR="00EC2021" w:rsidRPr="00386DB5">
        <w:rPr>
          <w:b/>
          <w:bCs/>
        </w:rPr>
        <w:t>.</w:t>
      </w:r>
      <w:r w:rsidR="00EC2021" w:rsidRPr="005C69D0">
        <w:t xml:space="preserve"> What are the right reagents and conditions for this reaction?</w:t>
      </w:r>
    </w:p>
    <w:p w:rsidR="00EC2021" w:rsidRPr="005C69D0" w:rsidRDefault="00775654" w:rsidP="000626DB">
      <w:pPr>
        <w:pStyle w:val="a"/>
        <w:bidi w:val="0"/>
        <w:spacing w:line="360" w:lineRule="auto"/>
        <w:ind w:left="12" w:hanging="12"/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1240155</wp:posOffset>
            </wp:positionH>
            <wp:positionV relativeFrom="paragraph">
              <wp:posOffset>71755</wp:posOffset>
            </wp:positionV>
            <wp:extent cx="3763010" cy="1116330"/>
            <wp:effectExtent l="0" t="0" r="0" b="0"/>
            <wp:wrapSquare wrapText="bothSides"/>
            <wp:docPr id="2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010" cy="1116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2021" w:rsidRPr="005C69D0" w:rsidRDefault="00EC2021" w:rsidP="000626DB">
      <w:pPr>
        <w:pStyle w:val="a"/>
        <w:bidi w:val="0"/>
        <w:spacing w:line="360" w:lineRule="auto"/>
        <w:ind w:left="12" w:hanging="12"/>
      </w:pPr>
    </w:p>
    <w:p w:rsidR="00EC2021" w:rsidRPr="005C69D0" w:rsidRDefault="00EC2021" w:rsidP="000626DB">
      <w:pPr>
        <w:pStyle w:val="a"/>
        <w:bidi w:val="0"/>
        <w:spacing w:line="360" w:lineRule="auto"/>
        <w:ind w:left="12" w:hanging="12"/>
      </w:pPr>
    </w:p>
    <w:p w:rsidR="00EC2021" w:rsidRDefault="00EC2021" w:rsidP="000626DB">
      <w:pPr>
        <w:pStyle w:val="a"/>
        <w:bidi w:val="0"/>
        <w:spacing w:line="360" w:lineRule="auto"/>
        <w:ind w:left="12" w:hanging="12"/>
      </w:pPr>
    </w:p>
    <w:p w:rsidR="00EC2021" w:rsidRDefault="00EC2021" w:rsidP="000626DB">
      <w:pPr>
        <w:pStyle w:val="a"/>
        <w:bidi w:val="0"/>
        <w:spacing w:line="360" w:lineRule="auto"/>
        <w:ind w:left="12" w:hanging="12"/>
      </w:pPr>
    </w:p>
    <w:p w:rsidR="00EC2021" w:rsidRPr="00D00715" w:rsidRDefault="00EC2021" w:rsidP="000626DB">
      <w:pPr>
        <w:pStyle w:val="a"/>
        <w:pBdr>
          <w:bottom w:val="single" w:sz="4" w:space="1" w:color="auto"/>
        </w:pBdr>
        <w:bidi w:val="0"/>
        <w:spacing w:line="360" w:lineRule="auto"/>
        <w:ind w:left="12" w:hanging="12"/>
        <w:rPr>
          <w:b/>
          <w:bCs/>
          <w:u w:val="single"/>
        </w:rPr>
      </w:pPr>
      <w:r w:rsidRPr="005C69D0">
        <w:t>a) Br</w:t>
      </w:r>
      <w:r w:rsidRPr="005C69D0">
        <w:rPr>
          <w:vertAlign w:val="subscript"/>
        </w:rPr>
        <w:t>2</w:t>
      </w:r>
      <w:r w:rsidRPr="005C69D0">
        <w:t xml:space="preserve"> / FeBr</w:t>
      </w:r>
      <w:r w:rsidRPr="005C69D0">
        <w:rPr>
          <w:vertAlign w:val="subscript"/>
        </w:rPr>
        <w:t>3</w:t>
      </w:r>
      <w:r w:rsidRPr="005C69D0">
        <w:t xml:space="preserve">            b</w:t>
      </w:r>
      <w:r w:rsidR="002A0E5D">
        <w:t>)</w:t>
      </w:r>
      <w:r w:rsidR="002A0E5D" w:rsidRPr="002A0E5D">
        <w:t xml:space="preserve"> </w:t>
      </w:r>
      <w:r w:rsidR="002A0E5D" w:rsidRPr="005C69D0">
        <w:t>Br</w:t>
      </w:r>
      <w:r w:rsidR="002A0E5D" w:rsidRPr="005C69D0">
        <w:rPr>
          <w:vertAlign w:val="subscript"/>
        </w:rPr>
        <w:t>2</w:t>
      </w:r>
      <w:r w:rsidR="002A0E5D" w:rsidRPr="005C69D0">
        <w:t xml:space="preserve"> / AlCl</w:t>
      </w:r>
      <w:r w:rsidR="002A0E5D" w:rsidRPr="005C69D0">
        <w:rPr>
          <w:vertAlign w:val="subscript"/>
        </w:rPr>
        <w:t>3</w:t>
      </w:r>
      <w:r w:rsidRPr="005C69D0">
        <w:t xml:space="preserve">                   c) Br</w:t>
      </w:r>
      <w:r w:rsidRPr="005C69D0">
        <w:rPr>
          <w:vertAlign w:val="subscript"/>
        </w:rPr>
        <w:t>2</w:t>
      </w:r>
      <w:r w:rsidRPr="005C69D0">
        <w:t xml:space="preserve"> / CCl</w:t>
      </w:r>
      <w:r w:rsidRPr="005C69D0">
        <w:rPr>
          <w:vertAlign w:val="subscript"/>
        </w:rPr>
        <w:t>4</w:t>
      </w:r>
      <w:r w:rsidRPr="005C69D0">
        <w:t xml:space="preserve">                     </w:t>
      </w:r>
      <w:r w:rsidRPr="00D00715">
        <w:rPr>
          <w:b/>
          <w:bCs/>
          <w:u w:val="single"/>
        </w:rPr>
        <w:t xml:space="preserve">d) </w:t>
      </w:r>
      <w:r w:rsidR="002A0E5D" w:rsidRPr="00D00715">
        <w:rPr>
          <w:b/>
          <w:bCs/>
          <w:u w:val="single"/>
        </w:rPr>
        <w:t>Br</w:t>
      </w:r>
      <w:r w:rsidR="002A0E5D" w:rsidRPr="00D00715">
        <w:rPr>
          <w:b/>
          <w:bCs/>
          <w:u w:val="single"/>
          <w:vertAlign w:val="subscript"/>
        </w:rPr>
        <w:t>2</w:t>
      </w:r>
      <w:r w:rsidR="002A0E5D" w:rsidRPr="00D00715">
        <w:rPr>
          <w:b/>
          <w:bCs/>
          <w:u w:val="single"/>
        </w:rPr>
        <w:t xml:space="preserve"> / H</w:t>
      </w:r>
      <w:r w:rsidR="002A0E5D" w:rsidRPr="00D00715">
        <w:rPr>
          <w:b/>
          <w:bCs/>
          <w:u w:val="single"/>
          <w:vertAlign w:val="subscript"/>
        </w:rPr>
        <w:t>2</w:t>
      </w:r>
      <w:r w:rsidR="002A0E5D" w:rsidRPr="00D00715">
        <w:rPr>
          <w:b/>
          <w:bCs/>
          <w:u w:val="single"/>
        </w:rPr>
        <w:t xml:space="preserve">O </w:t>
      </w:r>
    </w:p>
    <w:p w:rsidR="00EC2021" w:rsidRDefault="00EC2021" w:rsidP="000626DB">
      <w:pPr>
        <w:pStyle w:val="a"/>
        <w:bidi w:val="0"/>
        <w:spacing w:line="360" w:lineRule="auto"/>
        <w:ind w:left="12" w:hanging="12"/>
      </w:pPr>
    </w:p>
    <w:p w:rsidR="00EC2021" w:rsidRPr="005C69D0" w:rsidRDefault="00EC2021" w:rsidP="000626DB">
      <w:pPr>
        <w:pBdr>
          <w:bottom w:val="single" w:sz="4" w:space="1" w:color="auto"/>
        </w:pBdr>
        <w:bidi w:val="0"/>
        <w:spacing w:before="100" w:beforeAutospacing="1" w:after="100" w:afterAutospacing="1" w:line="360" w:lineRule="auto"/>
      </w:pPr>
      <w:r w:rsidRPr="00386DB5">
        <w:rPr>
          <w:b/>
          <w:bCs/>
        </w:rPr>
        <w:t>1</w:t>
      </w:r>
      <w:r w:rsidR="000626DB" w:rsidRPr="00386DB5">
        <w:rPr>
          <w:b/>
          <w:bCs/>
        </w:rPr>
        <w:t>0</w:t>
      </w:r>
      <w:r w:rsidRPr="00386DB5">
        <w:rPr>
          <w:b/>
          <w:bCs/>
        </w:rPr>
        <w:t>.</w:t>
      </w:r>
      <w:r w:rsidRPr="005C69D0">
        <w:t xml:space="preserve"> How much is the resonance energy of benzene ring?</w:t>
      </w:r>
      <w:r w:rsidRPr="005C69D0">
        <w:br/>
      </w:r>
      <w:r w:rsidRPr="00D00715">
        <w:rPr>
          <w:b/>
          <w:bCs/>
          <w:u w:val="single"/>
        </w:rPr>
        <w:t xml:space="preserve">a) </w:t>
      </w:r>
      <w:r w:rsidR="000626DB" w:rsidRPr="00D00715">
        <w:rPr>
          <w:b/>
          <w:bCs/>
          <w:u w:val="single"/>
        </w:rPr>
        <w:t>36 Kcal.</w:t>
      </w:r>
      <w:r w:rsidRPr="005C69D0">
        <w:t xml:space="preserve">                         b) </w:t>
      </w:r>
      <w:r w:rsidR="000626DB" w:rsidRPr="005C69D0">
        <w:t>76 Kcal.</w:t>
      </w:r>
      <w:r w:rsidR="000626DB">
        <w:t xml:space="preserve">             </w:t>
      </w:r>
      <w:r w:rsidRPr="005C69D0">
        <w:t xml:space="preserve">c) 46 Kcal.                             d) 56 Kcal. </w:t>
      </w:r>
    </w:p>
    <w:p w:rsidR="00EC2021" w:rsidRDefault="00EC2021" w:rsidP="000626DB">
      <w:pPr>
        <w:autoSpaceDE w:val="0"/>
        <w:autoSpaceDN w:val="0"/>
        <w:bidi w:val="0"/>
        <w:adjustRightInd w:val="0"/>
        <w:spacing w:line="360" w:lineRule="auto"/>
      </w:pPr>
    </w:p>
    <w:p w:rsidR="00EC2021" w:rsidRPr="005C69D0" w:rsidRDefault="00EC2021" w:rsidP="000626DB">
      <w:pPr>
        <w:autoSpaceDE w:val="0"/>
        <w:autoSpaceDN w:val="0"/>
        <w:bidi w:val="0"/>
        <w:adjustRightInd w:val="0"/>
        <w:spacing w:line="360" w:lineRule="auto"/>
        <w:rPr>
          <w:rFonts w:eastAsia="Calibri"/>
        </w:rPr>
      </w:pPr>
      <w:r w:rsidRPr="00386DB5">
        <w:rPr>
          <w:b/>
          <w:bCs/>
        </w:rPr>
        <w:t>1</w:t>
      </w:r>
      <w:r w:rsidR="000626DB" w:rsidRPr="00386DB5">
        <w:rPr>
          <w:b/>
          <w:bCs/>
        </w:rPr>
        <w:t>1</w:t>
      </w:r>
      <w:r w:rsidRPr="00386DB5">
        <w:rPr>
          <w:b/>
          <w:bCs/>
        </w:rPr>
        <w:t>.</w:t>
      </w:r>
      <w:r w:rsidRPr="005C69D0">
        <w:t xml:space="preserve"> </w:t>
      </w:r>
      <w:r w:rsidRPr="005C69D0">
        <w:rPr>
          <w:rFonts w:eastAsia="Calibri"/>
        </w:rPr>
        <w:t>Which of the following compounds is the least soluble in water?</w:t>
      </w:r>
    </w:p>
    <w:p w:rsidR="00EC2021" w:rsidRPr="005C69D0" w:rsidRDefault="00EC2021" w:rsidP="000626DB">
      <w:pPr>
        <w:pStyle w:val="a"/>
        <w:bidi w:val="0"/>
        <w:spacing w:line="360" w:lineRule="auto"/>
        <w:ind w:left="12" w:hanging="12"/>
        <w:rPr>
          <w:rFonts w:eastAsia="Calibri"/>
        </w:rPr>
      </w:pPr>
      <w:r w:rsidRPr="005C69D0">
        <w:rPr>
          <w:rFonts w:eastAsia="Calibri"/>
        </w:rPr>
        <w:t xml:space="preserve">a) </w:t>
      </w:r>
      <w:r w:rsidR="000626DB" w:rsidRPr="005C69D0">
        <w:rPr>
          <w:rFonts w:eastAsia="Calibri"/>
        </w:rPr>
        <w:t>Propanetriol</w:t>
      </w:r>
      <w:r w:rsidRPr="005C69D0">
        <w:rPr>
          <w:rFonts w:eastAsia="Calibri"/>
        </w:rPr>
        <w:t xml:space="preserve">                        </w:t>
      </w:r>
      <w:r>
        <w:rPr>
          <w:rFonts w:eastAsia="Calibri"/>
        </w:rPr>
        <w:t xml:space="preserve">                      </w:t>
      </w:r>
      <w:r w:rsidRPr="005C69D0">
        <w:rPr>
          <w:rFonts w:eastAsia="Calibri"/>
        </w:rPr>
        <w:t xml:space="preserve">                       b) Propanol       </w:t>
      </w:r>
    </w:p>
    <w:p w:rsidR="00EC2021" w:rsidRPr="005C69D0" w:rsidRDefault="00EC2021" w:rsidP="000626DB">
      <w:pPr>
        <w:bidi w:val="0"/>
        <w:spacing w:line="360" w:lineRule="auto"/>
      </w:pPr>
      <w:r w:rsidRPr="00D00715">
        <w:rPr>
          <w:rFonts w:eastAsia="Calibri"/>
          <w:b/>
          <w:bCs/>
          <w:u w:val="single"/>
        </w:rPr>
        <w:t>c</w:t>
      </w:r>
      <w:r w:rsidR="000626DB" w:rsidRPr="00D00715">
        <w:rPr>
          <w:rFonts w:eastAsia="Calibri"/>
          <w:b/>
          <w:bCs/>
          <w:u w:val="single"/>
        </w:rPr>
        <w:t>) Phenol.</w:t>
      </w:r>
      <w:r w:rsidR="000626DB">
        <w:rPr>
          <w:rFonts w:eastAsia="Calibri"/>
        </w:rPr>
        <w:t xml:space="preserve">                 </w:t>
      </w:r>
      <w:r w:rsidRPr="005C69D0">
        <w:rPr>
          <w:rFonts w:eastAsia="Calibri"/>
        </w:rPr>
        <w:t xml:space="preserve">                   </w:t>
      </w:r>
      <w:r>
        <w:rPr>
          <w:rFonts w:eastAsia="Calibri"/>
        </w:rPr>
        <w:t xml:space="preserve">                     </w:t>
      </w:r>
      <w:r w:rsidRPr="005C69D0">
        <w:rPr>
          <w:rFonts w:eastAsia="Calibri"/>
        </w:rPr>
        <w:t xml:space="preserve">                   d) </w:t>
      </w:r>
      <w:r>
        <w:rPr>
          <w:rFonts w:eastAsia="Calibri"/>
        </w:rPr>
        <w:t>P</w:t>
      </w:r>
      <w:r w:rsidRPr="005C69D0">
        <w:rPr>
          <w:rFonts w:eastAsia="Calibri"/>
        </w:rPr>
        <w:t>ropanediol</w:t>
      </w:r>
    </w:p>
    <w:p w:rsidR="0068281E" w:rsidRPr="00001B58" w:rsidRDefault="00EC2021" w:rsidP="000626DB">
      <w:pPr>
        <w:pBdr>
          <w:bottom w:val="single" w:sz="4" w:space="1" w:color="auto"/>
        </w:pBdr>
        <w:bidi w:val="0"/>
        <w:spacing w:line="360" w:lineRule="auto"/>
        <w:jc w:val="center"/>
        <w:rPr>
          <w:b/>
          <w:bCs/>
          <w:i/>
          <w:iCs/>
          <w:sz w:val="28"/>
          <w:szCs w:val="28"/>
        </w:rPr>
      </w:pPr>
      <w:r w:rsidRPr="005C69D0">
        <w:t>________________________________________________________________________________</w:t>
      </w:r>
      <w:r w:rsidR="000626DB">
        <w:rPr>
          <w:b/>
          <w:bCs/>
          <w:i/>
          <w:iCs/>
          <w:sz w:val="28"/>
          <w:szCs w:val="28"/>
        </w:rPr>
        <w:t>I</w:t>
      </w:r>
      <w:r w:rsidR="009B1292" w:rsidRPr="00001B58">
        <w:rPr>
          <w:b/>
          <w:bCs/>
          <w:i/>
          <w:iCs/>
          <w:sz w:val="28"/>
          <w:szCs w:val="28"/>
        </w:rPr>
        <w:t xml:space="preserve">II) </w:t>
      </w:r>
      <w:r w:rsidR="0068281E" w:rsidRPr="00001B58">
        <w:rPr>
          <w:b/>
          <w:bCs/>
          <w:i/>
          <w:iCs/>
          <w:sz w:val="28"/>
          <w:szCs w:val="28"/>
        </w:rPr>
        <w:t>For the following structures choose the Common name:</w:t>
      </w:r>
    </w:p>
    <w:p w:rsidR="003805C1" w:rsidRPr="005C69D0" w:rsidRDefault="000626DB" w:rsidP="00386DB5">
      <w:pPr>
        <w:bidi w:val="0"/>
        <w:spacing w:line="360" w:lineRule="auto"/>
      </w:pPr>
      <w:r w:rsidRPr="00386DB5">
        <w:rPr>
          <w:b/>
          <w:bCs/>
        </w:rPr>
        <w:t>12</w:t>
      </w:r>
      <w:r w:rsidR="00386DB5" w:rsidRPr="00386DB5">
        <w:rPr>
          <w:b/>
          <w:bCs/>
        </w:rPr>
        <w:t>.</w:t>
      </w:r>
      <w:r w:rsidR="0068281E" w:rsidRPr="005C69D0">
        <w:t xml:space="preserve"> Which of the following is </w:t>
      </w:r>
      <w:r w:rsidR="009239A0" w:rsidRPr="005C69D0">
        <w:t>o-C</w:t>
      </w:r>
      <w:r w:rsidR="0068281E" w:rsidRPr="005C69D0">
        <w:t>resol</w:t>
      </w:r>
      <w:r w:rsidR="009239A0" w:rsidRPr="005C69D0">
        <w:t>?</w:t>
      </w:r>
    </w:p>
    <w:p w:rsidR="00386DB5" w:rsidRDefault="00D00715" w:rsidP="00386DB5">
      <w:pPr>
        <w:pBdr>
          <w:bottom w:val="single" w:sz="4" w:space="1" w:color="auto"/>
        </w:pBdr>
        <w:bidi w:val="0"/>
        <w:spacing w:line="360" w:lineRule="auto"/>
      </w:pPr>
      <w:r>
        <w:object w:dxaOrig="9389" w:dyaOrig="1385">
          <v:shape id="_x0000_i1029" type="#_x0000_t75" style="width:469.4pt;height:69.25pt" o:ole="">
            <v:imagedata r:id="rId23" o:title=""/>
          </v:shape>
          <o:OLEObject Type="Embed" ProgID="ChemDraw.Document.6.0" ShapeID="_x0000_i1029" DrawAspect="Content" ObjectID="_1338702599" r:id="rId24"/>
        </w:object>
      </w:r>
    </w:p>
    <w:p w:rsidR="003805C1" w:rsidRPr="005C69D0" w:rsidRDefault="000626DB" w:rsidP="00386DB5">
      <w:pPr>
        <w:bidi w:val="0"/>
        <w:spacing w:line="360" w:lineRule="auto"/>
      </w:pPr>
      <w:r w:rsidRPr="00386DB5">
        <w:rPr>
          <w:b/>
          <w:bCs/>
        </w:rPr>
        <w:t>13</w:t>
      </w:r>
      <w:r w:rsidR="00386DB5">
        <w:t>.</w:t>
      </w:r>
      <w:r w:rsidR="009239A0" w:rsidRPr="005C69D0">
        <w:t xml:space="preserve"> </w:t>
      </w:r>
      <w:r w:rsidR="009D6DA0" w:rsidRPr="005C69D0">
        <w:t>What is the common name of the following structure?</w:t>
      </w:r>
    </w:p>
    <w:p w:rsidR="009D6DA0" w:rsidRPr="005C69D0" w:rsidRDefault="00775654" w:rsidP="000626DB">
      <w:pPr>
        <w:bidi w:val="0"/>
        <w:spacing w:line="360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09905" cy="1037590"/>
            <wp:effectExtent l="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05" cy="1037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6DA0" w:rsidRPr="005C69D0" w:rsidRDefault="009D6DA0" w:rsidP="000626DB">
      <w:pPr>
        <w:pBdr>
          <w:bottom w:val="single" w:sz="4" w:space="1" w:color="auto"/>
        </w:pBdr>
        <w:bidi w:val="0"/>
        <w:spacing w:line="360" w:lineRule="auto"/>
      </w:pPr>
      <w:r w:rsidRPr="005C69D0">
        <w:t>a) Catechol</w:t>
      </w:r>
      <w:r w:rsidR="000626DB">
        <w:t>.</w:t>
      </w:r>
      <w:r w:rsidRPr="005C69D0">
        <w:t xml:space="preserve">                         b) Resorcinol</w:t>
      </w:r>
      <w:r w:rsidR="000626DB">
        <w:t>.</w:t>
      </w:r>
      <w:r w:rsidRPr="005C69D0">
        <w:t xml:space="preserve">                       </w:t>
      </w:r>
      <w:r w:rsidR="000626DB">
        <w:t>c)</w:t>
      </w:r>
      <w:r w:rsidR="000626DB" w:rsidRPr="000626DB">
        <w:t xml:space="preserve"> </w:t>
      </w:r>
      <w:r w:rsidR="000626DB" w:rsidRPr="005C69D0">
        <w:t>Pyrogallol</w:t>
      </w:r>
      <w:r w:rsidR="000626DB">
        <w:t>.</w:t>
      </w:r>
      <w:r w:rsidRPr="005C69D0">
        <w:t xml:space="preserve">                </w:t>
      </w:r>
      <w:r w:rsidRPr="00D00715">
        <w:rPr>
          <w:b/>
          <w:bCs/>
          <w:u w:val="single"/>
        </w:rPr>
        <w:t xml:space="preserve">d) </w:t>
      </w:r>
      <w:r w:rsidR="000626DB" w:rsidRPr="00D00715">
        <w:rPr>
          <w:b/>
          <w:bCs/>
          <w:u w:val="single"/>
        </w:rPr>
        <w:t>Hydroquinone.</w:t>
      </w:r>
      <w:r w:rsidR="000626DB" w:rsidRPr="005C69D0">
        <w:t xml:space="preserve"> </w:t>
      </w:r>
    </w:p>
    <w:p w:rsidR="008F0651" w:rsidRPr="005C69D0" w:rsidRDefault="000626DB" w:rsidP="000626DB">
      <w:pPr>
        <w:pStyle w:val="a"/>
        <w:bidi w:val="0"/>
        <w:spacing w:line="360" w:lineRule="auto"/>
        <w:ind w:left="12" w:hanging="12"/>
      </w:pPr>
      <w:r>
        <w:br w:type="page"/>
      </w:r>
    </w:p>
    <w:p w:rsidR="008F0651" w:rsidRPr="00001B58" w:rsidRDefault="008F0651" w:rsidP="000626DB">
      <w:pPr>
        <w:pBdr>
          <w:bottom w:val="single" w:sz="4" w:space="1" w:color="auto"/>
        </w:pBdr>
        <w:bidi w:val="0"/>
        <w:spacing w:line="360" w:lineRule="auto"/>
        <w:jc w:val="center"/>
        <w:rPr>
          <w:b/>
          <w:bCs/>
          <w:i/>
          <w:iCs/>
          <w:sz w:val="28"/>
          <w:szCs w:val="28"/>
        </w:rPr>
      </w:pPr>
      <w:r w:rsidRPr="00001B58">
        <w:rPr>
          <w:b/>
          <w:bCs/>
          <w:i/>
          <w:iCs/>
          <w:sz w:val="28"/>
          <w:szCs w:val="28"/>
        </w:rPr>
        <w:t>IV) For the following questions choose the major or the main product</w:t>
      </w:r>
    </w:p>
    <w:p w:rsidR="00F407D9" w:rsidRDefault="004750C5" w:rsidP="000626DB">
      <w:pPr>
        <w:pStyle w:val="a"/>
        <w:bidi w:val="0"/>
        <w:spacing w:line="360" w:lineRule="auto"/>
        <w:ind w:left="12" w:hanging="12"/>
        <w:rPr>
          <w:b/>
          <w:bCs/>
        </w:rPr>
      </w:pPr>
      <w:r w:rsidRPr="00386DB5">
        <w:rPr>
          <w:b/>
          <w:bCs/>
        </w:rPr>
        <w:t>14</w:t>
      </w:r>
      <w:r w:rsidR="002B6076" w:rsidRPr="00386DB5">
        <w:rPr>
          <w:b/>
          <w:bCs/>
        </w:rPr>
        <w:t xml:space="preserve">. </w:t>
      </w:r>
    </w:p>
    <w:p w:rsidR="00D00715" w:rsidRDefault="00D00715" w:rsidP="00D00715">
      <w:pPr>
        <w:pStyle w:val="a"/>
        <w:bidi w:val="0"/>
        <w:spacing w:line="360" w:lineRule="auto"/>
        <w:ind w:left="12" w:hanging="12"/>
        <w:rPr>
          <w:b/>
          <w:bCs/>
        </w:rPr>
      </w:pPr>
      <w:r>
        <w:object w:dxaOrig="8635" w:dyaOrig="2287">
          <v:shape id="_x0000_i1031" type="#_x0000_t75" style="width:6in;height:114.25pt" o:ole="">
            <v:imagedata r:id="rId26" o:title=""/>
          </v:shape>
          <o:OLEObject Type="Embed" ProgID="ChemDraw.Document.6.0" ShapeID="_x0000_i1031" DrawAspect="Content" ObjectID="_1338702600" r:id="rId27"/>
        </w:object>
      </w:r>
    </w:p>
    <w:p w:rsidR="002B6076" w:rsidRPr="005C69D0" w:rsidRDefault="00AB4063" w:rsidP="000626DB">
      <w:pPr>
        <w:pStyle w:val="a"/>
        <w:bidi w:val="0"/>
        <w:spacing w:line="360" w:lineRule="auto"/>
        <w:ind w:left="12" w:hanging="12"/>
      </w:pPr>
      <w:r w:rsidRPr="005C69D0">
        <w:t>________________________________________________________________________________</w:t>
      </w:r>
    </w:p>
    <w:p w:rsidR="002B6076" w:rsidRPr="00386DB5" w:rsidRDefault="004750C5" w:rsidP="000626DB">
      <w:pPr>
        <w:pStyle w:val="a"/>
        <w:bidi w:val="0"/>
        <w:spacing w:line="360" w:lineRule="auto"/>
        <w:ind w:left="12" w:hanging="12"/>
        <w:rPr>
          <w:b/>
          <w:bCs/>
        </w:rPr>
      </w:pPr>
      <w:r w:rsidRPr="00386DB5">
        <w:rPr>
          <w:b/>
          <w:bCs/>
        </w:rPr>
        <w:t>15</w:t>
      </w:r>
      <w:r w:rsidR="002B6076" w:rsidRPr="00386DB5">
        <w:rPr>
          <w:b/>
          <w:bCs/>
        </w:rPr>
        <w:t xml:space="preserve">. </w:t>
      </w:r>
    </w:p>
    <w:p w:rsidR="002B6076" w:rsidRPr="005C69D0" w:rsidRDefault="00D00715" w:rsidP="000626DB">
      <w:pPr>
        <w:pStyle w:val="a"/>
        <w:pBdr>
          <w:bottom w:val="single" w:sz="4" w:space="1" w:color="auto"/>
        </w:pBdr>
        <w:bidi w:val="0"/>
        <w:spacing w:line="360" w:lineRule="auto"/>
        <w:ind w:left="12" w:hanging="12"/>
        <w:jc w:val="center"/>
      </w:pPr>
      <w:r>
        <w:object w:dxaOrig="10237" w:dyaOrig="5526">
          <v:shape id="_x0000_i1032" type="#_x0000_t75" style="width:481.85pt;height:260.3pt" o:ole="">
            <v:imagedata r:id="rId28" o:title=""/>
          </v:shape>
          <o:OLEObject Type="Embed" ProgID="ChemDraw.Document.6.0" ShapeID="_x0000_i1032" DrawAspect="Content" ObjectID="_1338702601" r:id="rId29"/>
        </w:object>
      </w:r>
    </w:p>
    <w:p w:rsidR="002B6076" w:rsidRPr="00386DB5" w:rsidRDefault="004750C5" w:rsidP="000626DB">
      <w:pPr>
        <w:pStyle w:val="a"/>
        <w:bidi w:val="0"/>
        <w:spacing w:line="360" w:lineRule="auto"/>
        <w:ind w:left="12" w:hanging="12"/>
        <w:rPr>
          <w:b/>
          <w:bCs/>
        </w:rPr>
      </w:pPr>
      <w:r w:rsidRPr="00386DB5">
        <w:rPr>
          <w:b/>
          <w:bCs/>
        </w:rPr>
        <w:t>16</w:t>
      </w:r>
      <w:r w:rsidR="002B6076" w:rsidRPr="00386DB5">
        <w:rPr>
          <w:b/>
          <w:bCs/>
        </w:rPr>
        <w:t xml:space="preserve">. </w:t>
      </w:r>
    </w:p>
    <w:p w:rsidR="002B6076" w:rsidRPr="005C69D0" w:rsidRDefault="00D00715" w:rsidP="000626DB">
      <w:pPr>
        <w:pStyle w:val="a"/>
        <w:bidi w:val="0"/>
        <w:spacing w:line="360" w:lineRule="auto"/>
        <w:ind w:left="12" w:hanging="12"/>
        <w:jc w:val="center"/>
      </w:pPr>
      <w:r>
        <w:object w:dxaOrig="9952" w:dyaOrig="3205">
          <v:shape id="_x0000_i1033" type="#_x0000_t75" style="width:481.85pt;height:155.1pt" o:ole="">
            <v:imagedata r:id="rId30" o:title=""/>
          </v:shape>
          <o:OLEObject Type="Embed" ProgID="ChemDraw.Document.6.0" ShapeID="_x0000_i1033" DrawAspect="Content" ObjectID="_1338702602" r:id="rId31"/>
        </w:object>
      </w:r>
    </w:p>
    <w:p w:rsidR="00EB70A6" w:rsidRPr="005C69D0" w:rsidRDefault="00AB4063" w:rsidP="000626DB">
      <w:pPr>
        <w:pStyle w:val="a"/>
        <w:bidi w:val="0"/>
        <w:spacing w:line="360" w:lineRule="auto"/>
        <w:ind w:left="12" w:hanging="12"/>
      </w:pPr>
      <w:r w:rsidRPr="005C69D0">
        <w:t>________________________________________________________________________________</w:t>
      </w:r>
    </w:p>
    <w:p w:rsidR="002B6076" w:rsidRPr="00386DB5" w:rsidRDefault="000626DB" w:rsidP="000626DB">
      <w:pPr>
        <w:pStyle w:val="a"/>
        <w:bidi w:val="0"/>
        <w:spacing w:line="360" w:lineRule="auto"/>
        <w:ind w:left="12" w:hanging="12"/>
        <w:rPr>
          <w:b/>
          <w:bCs/>
        </w:rPr>
      </w:pPr>
      <w:r>
        <w:br w:type="page"/>
      </w:r>
      <w:r w:rsidR="004750C5" w:rsidRPr="00386DB5">
        <w:rPr>
          <w:b/>
          <w:bCs/>
        </w:rPr>
        <w:lastRenderedPageBreak/>
        <w:t>17</w:t>
      </w:r>
      <w:r w:rsidR="00AA30FB" w:rsidRPr="00386DB5">
        <w:rPr>
          <w:b/>
          <w:bCs/>
        </w:rPr>
        <w:t xml:space="preserve">. </w:t>
      </w:r>
    </w:p>
    <w:p w:rsidR="00EB70A6" w:rsidRPr="005C69D0" w:rsidRDefault="00D00715" w:rsidP="000626DB">
      <w:pPr>
        <w:pStyle w:val="a"/>
        <w:bidi w:val="0"/>
        <w:spacing w:line="360" w:lineRule="auto"/>
        <w:ind w:left="12" w:hanging="12"/>
        <w:jc w:val="center"/>
      </w:pPr>
      <w:r>
        <w:object w:dxaOrig="9700" w:dyaOrig="3684">
          <v:shape id="_x0000_i1034" type="#_x0000_t75" style="width:481.85pt;height:182.75pt" o:ole="">
            <v:imagedata r:id="rId32" o:title=""/>
          </v:shape>
          <o:OLEObject Type="Embed" ProgID="ChemDraw.Document.6.0" ShapeID="_x0000_i1034" DrawAspect="Content" ObjectID="_1338702603" r:id="rId33"/>
        </w:object>
      </w:r>
    </w:p>
    <w:p w:rsidR="00AA30FB" w:rsidRPr="005C69D0" w:rsidRDefault="00AB4063" w:rsidP="000626DB">
      <w:pPr>
        <w:pStyle w:val="a"/>
        <w:bidi w:val="0"/>
        <w:spacing w:line="360" w:lineRule="auto"/>
        <w:ind w:left="12" w:hanging="12"/>
      </w:pPr>
      <w:r w:rsidRPr="005C69D0">
        <w:t>________________________________________________________________________________</w:t>
      </w:r>
    </w:p>
    <w:p w:rsidR="002B6076" w:rsidRPr="00386DB5" w:rsidRDefault="004750C5" w:rsidP="000626DB">
      <w:pPr>
        <w:pStyle w:val="a"/>
        <w:bidi w:val="0"/>
        <w:spacing w:line="360" w:lineRule="auto"/>
        <w:ind w:left="12" w:hanging="12"/>
        <w:rPr>
          <w:b/>
          <w:bCs/>
        </w:rPr>
      </w:pPr>
      <w:r w:rsidRPr="00386DB5">
        <w:rPr>
          <w:b/>
          <w:bCs/>
        </w:rPr>
        <w:t>18</w:t>
      </w:r>
      <w:r w:rsidR="008F0651" w:rsidRPr="00386DB5">
        <w:rPr>
          <w:b/>
          <w:bCs/>
        </w:rPr>
        <w:t>.</w:t>
      </w:r>
    </w:p>
    <w:p w:rsidR="008F0651" w:rsidRDefault="00D00715" w:rsidP="00386DB5">
      <w:pPr>
        <w:pStyle w:val="a"/>
        <w:pBdr>
          <w:bottom w:val="single" w:sz="4" w:space="1" w:color="auto"/>
        </w:pBdr>
        <w:bidi w:val="0"/>
        <w:spacing w:line="360" w:lineRule="auto"/>
        <w:ind w:left="12" w:hanging="12"/>
        <w:jc w:val="center"/>
      </w:pPr>
      <w:r>
        <w:object w:dxaOrig="9913" w:dyaOrig="3178">
          <v:shape id="_x0000_i1035" type="#_x0000_t75" style="width:481.85pt;height:154.4pt" o:ole="">
            <v:imagedata r:id="rId34" o:title=""/>
          </v:shape>
          <o:OLEObject Type="Embed" ProgID="ChemDraw.Document.6.0" ShapeID="_x0000_i1035" DrawAspect="Content" ObjectID="_1338702604" r:id="rId35"/>
        </w:object>
      </w:r>
    </w:p>
    <w:p w:rsidR="00386DB5" w:rsidRPr="00386DB5" w:rsidRDefault="00386DB5" w:rsidP="00386DB5">
      <w:pPr>
        <w:pStyle w:val="a"/>
        <w:bidi w:val="0"/>
        <w:spacing w:line="360" w:lineRule="auto"/>
        <w:ind w:left="12" w:hanging="12"/>
        <w:rPr>
          <w:b/>
          <w:bCs/>
        </w:rPr>
      </w:pPr>
      <w:r w:rsidRPr="00386DB5">
        <w:rPr>
          <w:b/>
          <w:bCs/>
        </w:rPr>
        <w:t>19.</w:t>
      </w:r>
    </w:p>
    <w:p w:rsidR="008F0651" w:rsidRPr="005C69D0" w:rsidRDefault="00D00715" w:rsidP="000626DB">
      <w:pPr>
        <w:pStyle w:val="a"/>
        <w:bidi w:val="0"/>
        <w:spacing w:line="360" w:lineRule="auto"/>
        <w:ind w:left="12" w:hanging="12"/>
        <w:jc w:val="center"/>
      </w:pPr>
      <w:r>
        <w:object w:dxaOrig="9636" w:dyaOrig="1906">
          <v:shape id="_x0000_i1036" type="#_x0000_t75" style="width:481.85pt;height:95.55pt" o:ole="">
            <v:imagedata r:id="rId36" o:title=""/>
          </v:shape>
          <o:OLEObject Type="Embed" ProgID="ChemDraw.Document.6.0" ShapeID="_x0000_i1036" DrawAspect="Content" ObjectID="_1338702605" r:id="rId37"/>
        </w:object>
      </w:r>
    </w:p>
    <w:p w:rsidR="002B6076" w:rsidRPr="005C69D0" w:rsidRDefault="00AB4063" w:rsidP="000626DB">
      <w:pPr>
        <w:pStyle w:val="a"/>
        <w:bidi w:val="0"/>
        <w:spacing w:line="360" w:lineRule="auto"/>
        <w:ind w:left="12" w:hanging="12"/>
      </w:pPr>
      <w:r w:rsidRPr="005C69D0">
        <w:t>________________________________________________________________________________</w:t>
      </w:r>
    </w:p>
    <w:p w:rsidR="002B6076" w:rsidRPr="00386DB5" w:rsidRDefault="00386DB5" w:rsidP="000626DB">
      <w:pPr>
        <w:pStyle w:val="a"/>
        <w:bidi w:val="0"/>
        <w:spacing w:line="360" w:lineRule="auto"/>
        <w:ind w:left="12" w:hanging="12"/>
        <w:rPr>
          <w:b/>
          <w:bCs/>
        </w:rPr>
      </w:pPr>
      <w:r>
        <w:br w:type="page"/>
      </w:r>
      <w:r w:rsidR="004750C5" w:rsidRPr="00386DB5">
        <w:rPr>
          <w:b/>
          <w:bCs/>
        </w:rPr>
        <w:lastRenderedPageBreak/>
        <w:t>20</w:t>
      </w:r>
      <w:r w:rsidR="008F0651" w:rsidRPr="00386DB5">
        <w:rPr>
          <w:b/>
          <w:bCs/>
        </w:rPr>
        <w:t>.</w:t>
      </w:r>
    </w:p>
    <w:p w:rsidR="008F0651" w:rsidRPr="005C69D0" w:rsidRDefault="003A1F1A" w:rsidP="000626DB">
      <w:pPr>
        <w:pStyle w:val="a"/>
        <w:pBdr>
          <w:bottom w:val="single" w:sz="12" w:space="1" w:color="auto"/>
        </w:pBdr>
        <w:bidi w:val="0"/>
        <w:spacing w:line="360" w:lineRule="auto"/>
        <w:ind w:left="12" w:hanging="12"/>
        <w:jc w:val="center"/>
      </w:pPr>
      <w:r>
        <w:object w:dxaOrig="10137" w:dyaOrig="4540">
          <v:shape id="_x0000_i1037" type="#_x0000_t75" style="width:405.7pt;height:181.4pt" o:ole="">
            <v:imagedata r:id="rId38" o:title=""/>
          </v:shape>
          <o:OLEObject Type="Embed" ProgID="ChemDraw.Document.6.0" ShapeID="_x0000_i1037" DrawAspect="Content" ObjectID="_1338702606" r:id="rId39"/>
        </w:object>
      </w:r>
    </w:p>
    <w:p w:rsidR="008F0651" w:rsidRPr="00001B58" w:rsidRDefault="004750C5" w:rsidP="000626DB">
      <w:pPr>
        <w:pBdr>
          <w:bottom w:val="single" w:sz="4" w:space="1" w:color="auto"/>
        </w:pBdr>
        <w:bidi w:val="0"/>
        <w:spacing w:line="360" w:lineRule="auto"/>
        <w:jc w:val="center"/>
        <w:rPr>
          <w:b/>
          <w:bCs/>
          <w:i/>
          <w:iCs/>
          <w:sz w:val="28"/>
          <w:szCs w:val="28"/>
        </w:rPr>
      </w:pPr>
      <w:r w:rsidRPr="00001B58">
        <w:rPr>
          <w:b/>
          <w:bCs/>
          <w:i/>
          <w:iCs/>
          <w:sz w:val="28"/>
          <w:szCs w:val="28"/>
        </w:rPr>
        <w:t>Bonus Questions:</w:t>
      </w:r>
    </w:p>
    <w:p w:rsidR="004750C5" w:rsidRPr="005C69D0" w:rsidRDefault="004750C5" w:rsidP="000626DB">
      <w:pPr>
        <w:pStyle w:val="a"/>
        <w:bidi w:val="0"/>
        <w:spacing w:line="360" w:lineRule="auto"/>
        <w:ind w:left="12" w:hanging="12"/>
      </w:pPr>
    </w:p>
    <w:p w:rsidR="00F112FA" w:rsidRPr="005C69D0" w:rsidRDefault="005C69D0" w:rsidP="00F112FA">
      <w:pPr>
        <w:pStyle w:val="a"/>
        <w:bidi w:val="0"/>
        <w:spacing w:line="360" w:lineRule="auto"/>
        <w:ind w:left="12" w:hanging="12"/>
      </w:pPr>
      <w:r w:rsidRPr="00386DB5">
        <w:rPr>
          <w:b/>
          <w:bCs/>
        </w:rPr>
        <w:t>1</w:t>
      </w:r>
      <w:r w:rsidR="00386DB5">
        <w:rPr>
          <w:b/>
          <w:bCs/>
        </w:rPr>
        <w:t>.</w:t>
      </w:r>
      <w:r w:rsidRPr="005C69D0">
        <w:t xml:space="preserve"> </w:t>
      </w:r>
      <w:r w:rsidR="00F112FA" w:rsidRPr="005C69D0">
        <w:t>A C</w:t>
      </w:r>
      <w:r w:rsidR="00F112FA" w:rsidRPr="005C69D0">
        <w:rPr>
          <w:vertAlign w:val="subscript"/>
        </w:rPr>
        <w:t>8</w:t>
      </w:r>
      <w:r w:rsidR="00F112FA" w:rsidRPr="005C69D0">
        <w:t>H</w:t>
      </w:r>
      <w:r w:rsidR="00F112FA" w:rsidRPr="005C69D0">
        <w:rPr>
          <w:vertAlign w:val="subscript"/>
        </w:rPr>
        <w:t>10</w:t>
      </w:r>
      <w:r w:rsidR="00F112FA" w:rsidRPr="005C69D0">
        <w:t xml:space="preserve"> hydrocarbon is nitrated by HNO</w:t>
      </w:r>
      <w:r w:rsidR="00F112FA" w:rsidRPr="005C69D0">
        <w:rPr>
          <w:vertAlign w:val="subscript"/>
        </w:rPr>
        <w:t>3</w:t>
      </w:r>
      <w:r w:rsidR="00F112FA" w:rsidRPr="005C69D0">
        <w:t xml:space="preserve"> and sulfuric acid. Two C</w:t>
      </w:r>
      <w:r w:rsidR="00F112FA" w:rsidRPr="005C69D0">
        <w:rPr>
          <w:vertAlign w:val="subscript"/>
        </w:rPr>
        <w:t>8</w:t>
      </w:r>
      <w:r w:rsidR="00F112FA" w:rsidRPr="005C69D0">
        <w:t>H</w:t>
      </w:r>
      <w:r w:rsidR="00F112FA" w:rsidRPr="005C69D0">
        <w:rPr>
          <w:vertAlign w:val="subscript"/>
        </w:rPr>
        <w:t>9</w:t>
      </w:r>
      <w:r w:rsidR="00F112FA" w:rsidRPr="005C69D0">
        <w:t>NO</w:t>
      </w:r>
      <w:r w:rsidR="00F112FA" w:rsidRPr="005C69D0">
        <w:rPr>
          <w:vertAlign w:val="subscript"/>
        </w:rPr>
        <w:t>2</w:t>
      </w:r>
      <w:r w:rsidR="00F112FA" w:rsidRPr="005C69D0">
        <w:t xml:space="preserve"> isomers are obtained. Which of the following fits this evidence?</w:t>
      </w:r>
    </w:p>
    <w:p w:rsidR="00F112FA" w:rsidRPr="005C69D0" w:rsidRDefault="00F112FA" w:rsidP="00F112FA">
      <w:pPr>
        <w:pStyle w:val="a"/>
        <w:pBdr>
          <w:bottom w:val="single" w:sz="4" w:space="1" w:color="auto"/>
        </w:pBdr>
        <w:bidi w:val="0"/>
        <w:spacing w:line="360" w:lineRule="auto"/>
        <w:ind w:left="12" w:hanging="12"/>
      </w:pPr>
      <w:r>
        <w:t>a)</w:t>
      </w:r>
      <w:r w:rsidRPr="000626DB">
        <w:rPr>
          <w:i/>
          <w:iCs/>
        </w:rPr>
        <w:t xml:space="preserve"> </w:t>
      </w:r>
      <w:r w:rsidRPr="005C69D0">
        <w:rPr>
          <w:i/>
          <w:iCs/>
        </w:rPr>
        <w:t>para</w:t>
      </w:r>
      <w:r w:rsidRPr="005C69D0">
        <w:t>-xylene</w:t>
      </w:r>
      <w:r>
        <w:t>.</w:t>
      </w:r>
      <w:r w:rsidRPr="005C69D0">
        <w:t xml:space="preserve">                 </w:t>
      </w:r>
      <w:r>
        <w:t>b</w:t>
      </w:r>
      <w:r w:rsidRPr="005C69D0">
        <w:t xml:space="preserve">) </w:t>
      </w:r>
      <w:r w:rsidRPr="005C69D0">
        <w:rPr>
          <w:i/>
          <w:iCs/>
        </w:rPr>
        <w:t>ortho</w:t>
      </w:r>
      <w:r w:rsidRPr="005C69D0">
        <w:t>-xylene</w:t>
      </w:r>
      <w:r>
        <w:t>.</w:t>
      </w:r>
      <w:r w:rsidRPr="005C69D0">
        <w:t xml:space="preserve">                     </w:t>
      </w:r>
      <w:r>
        <w:t>c</w:t>
      </w:r>
      <w:r w:rsidRPr="005C69D0">
        <w:t xml:space="preserve">) </w:t>
      </w:r>
      <w:r w:rsidRPr="005C69D0">
        <w:rPr>
          <w:i/>
          <w:iCs/>
        </w:rPr>
        <w:t>meta</w:t>
      </w:r>
      <w:r w:rsidRPr="005C69D0">
        <w:t>-xylene</w:t>
      </w:r>
      <w:r>
        <w:t>.</w:t>
      </w:r>
      <w:r w:rsidRPr="005C69D0">
        <w:t xml:space="preserve">                </w:t>
      </w:r>
      <w:r w:rsidRPr="003A1F1A">
        <w:rPr>
          <w:b/>
          <w:bCs/>
          <w:u w:val="single"/>
        </w:rPr>
        <w:t>d) Ethylbenzene.</w:t>
      </w:r>
      <w:r w:rsidRPr="005C69D0">
        <w:rPr>
          <w:i/>
          <w:iCs/>
        </w:rPr>
        <w:t xml:space="preserve"> </w:t>
      </w:r>
    </w:p>
    <w:p w:rsidR="00AC37FD" w:rsidRDefault="00AC37FD" w:rsidP="000626DB">
      <w:pPr>
        <w:pStyle w:val="a"/>
        <w:bidi w:val="0"/>
        <w:spacing w:line="360" w:lineRule="auto"/>
        <w:ind w:left="12" w:hanging="12"/>
      </w:pPr>
    </w:p>
    <w:p w:rsidR="00F112FA" w:rsidRPr="005C69D0" w:rsidRDefault="004750C5" w:rsidP="00F112FA">
      <w:pPr>
        <w:bidi w:val="0"/>
        <w:spacing w:line="360" w:lineRule="auto"/>
        <w:ind w:left="12" w:hanging="12"/>
      </w:pPr>
      <w:r w:rsidRPr="00386DB5">
        <w:rPr>
          <w:b/>
          <w:bCs/>
        </w:rPr>
        <w:t>2</w:t>
      </w:r>
      <w:r w:rsidR="00386DB5">
        <w:rPr>
          <w:b/>
          <w:bCs/>
        </w:rPr>
        <w:t>.</w:t>
      </w:r>
      <w:r w:rsidR="00F87FAD" w:rsidRPr="005C69D0">
        <w:t xml:space="preserve"> </w:t>
      </w:r>
      <w:r w:rsidR="00F112FA" w:rsidRPr="005C69D0">
        <w:t>What is the major product of this 2 step reaction?</w:t>
      </w:r>
    </w:p>
    <w:p w:rsidR="00F112FA" w:rsidRPr="005C69D0" w:rsidRDefault="00F112FA" w:rsidP="00F112FA">
      <w:pPr>
        <w:bidi w:val="0"/>
        <w:spacing w:line="360" w:lineRule="auto"/>
        <w:ind w:left="12" w:hanging="12"/>
      </w:pPr>
    </w:p>
    <w:p w:rsidR="00F112FA" w:rsidRPr="005C69D0" w:rsidRDefault="003A1F1A" w:rsidP="00F112FA">
      <w:pPr>
        <w:pStyle w:val="a"/>
        <w:pBdr>
          <w:bottom w:val="single" w:sz="4" w:space="1" w:color="auto"/>
        </w:pBdr>
        <w:bidi w:val="0"/>
        <w:spacing w:line="360" w:lineRule="auto"/>
        <w:ind w:left="12" w:hanging="12"/>
        <w:jc w:val="center"/>
      </w:pPr>
      <w:r>
        <w:object w:dxaOrig="8461" w:dyaOrig="6175">
          <v:shape id="_x0000_i1038" type="#_x0000_t75" style="width:339.9pt;height:237.45pt" o:ole="">
            <v:imagedata r:id="rId40" o:title=""/>
          </v:shape>
          <o:OLEObject Type="Embed" ProgID="ChemDraw.Document.6.0" ShapeID="_x0000_i1038" DrawAspect="Content" ObjectID="_1338702607" r:id="rId41"/>
        </w:object>
      </w:r>
    </w:p>
    <w:p w:rsidR="002B6076" w:rsidRPr="005C69D0" w:rsidRDefault="002B6076" w:rsidP="000626DB">
      <w:pPr>
        <w:pStyle w:val="a"/>
        <w:bidi w:val="0"/>
        <w:spacing w:line="360" w:lineRule="auto"/>
        <w:ind w:left="12" w:hanging="12"/>
      </w:pPr>
    </w:p>
    <w:p w:rsidR="002B6076" w:rsidRPr="000626DB" w:rsidRDefault="00C72F61" w:rsidP="000626DB">
      <w:pPr>
        <w:pStyle w:val="a"/>
        <w:bidi w:val="0"/>
        <w:spacing w:line="360" w:lineRule="auto"/>
        <w:ind w:left="12" w:hanging="12"/>
        <w:jc w:val="center"/>
        <w:rPr>
          <w:b/>
          <w:bCs/>
          <w:sz w:val="32"/>
          <w:szCs w:val="32"/>
        </w:rPr>
      </w:pPr>
      <w:r w:rsidRPr="000626DB">
        <w:rPr>
          <w:b/>
          <w:bCs/>
          <w:sz w:val="32"/>
          <w:szCs w:val="32"/>
        </w:rPr>
        <w:t>Best Wishes</w:t>
      </w:r>
    </w:p>
    <w:p w:rsidR="002B6076" w:rsidRPr="007D1D77" w:rsidRDefault="00C72F61" w:rsidP="000626DB">
      <w:pPr>
        <w:pStyle w:val="a"/>
        <w:bidi w:val="0"/>
        <w:spacing w:line="360" w:lineRule="auto"/>
        <w:ind w:left="12" w:hanging="12"/>
        <w:jc w:val="center"/>
        <w:rPr>
          <w:sz w:val="52"/>
          <w:szCs w:val="52"/>
        </w:rPr>
      </w:pPr>
      <w:r w:rsidRPr="007D1D77">
        <w:rPr>
          <w:rFonts w:ascii="Freestyle Script" w:hAnsi="Freestyle Script"/>
          <w:b/>
          <w:bCs/>
          <w:sz w:val="52"/>
          <w:szCs w:val="52"/>
        </w:rPr>
        <w:t>Dr. Nahed Elsayed</w:t>
      </w:r>
      <w:r w:rsidR="00F87FAD" w:rsidRPr="007D1D77">
        <w:rPr>
          <w:rFonts w:ascii="Freestyle Script" w:hAnsi="Freestyle Script"/>
          <w:b/>
          <w:bCs/>
          <w:sz w:val="52"/>
          <w:szCs w:val="52"/>
        </w:rPr>
        <w:t>,</w:t>
      </w:r>
      <w:r w:rsidR="007D1D77" w:rsidRPr="007D1D77">
        <w:rPr>
          <w:rFonts w:ascii="Freestyle Script" w:hAnsi="Freestyle Script"/>
          <w:b/>
          <w:bCs/>
          <w:sz w:val="52"/>
          <w:szCs w:val="52"/>
        </w:rPr>
        <w:t xml:space="preserve"> Dr. Si</w:t>
      </w:r>
      <w:r w:rsidRPr="007D1D77">
        <w:rPr>
          <w:rFonts w:ascii="Freestyle Script" w:hAnsi="Freestyle Script"/>
          <w:b/>
          <w:bCs/>
          <w:sz w:val="52"/>
          <w:szCs w:val="52"/>
        </w:rPr>
        <w:t>ham L</w:t>
      </w:r>
      <w:r w:rsidR="007D1D77" w:rsidRPr="007D1D77">
        <w:rPr>
          <w:rFonts w:ascii="Freestyle Script" w:hAnsi="Freestyle Script"/>
          <w:b/>
          <w:bCs/>
          <w:sz w:val="52"/>
          <w:szCs w:val="52"/>
        </w:rPr>
        <w:t>a</w:t>
      </w:r>
      <w:r w:rsidRPr="007D1D77">
        <w:rPr>
          <w:rFonts w:ascii="Freestyle Script" w:hAnsi="Freestyle Script"/>
          <w:b/>
          <w:bCs/>
          <w:sz w:val="52"/>
          <w:szCs w:val="52"/>
        </w:rPr>
        <w:t>hsasni</w:t>
      </w:r>
      <w:r w:rsidR="00F87FAD" w:rsidRPr="007D1D77">
        <w:rPr>
          <w:rFonts w:ascii="Freestyle Script" w:hAnsi="Freestyle Script"/>
          <w:b/>
          <w:bCs/>
          <w:sz w:val="52"/>
          <w:szCs w:val="52"/>
        </w:rPr>
        <w:t xml:space="preserve">, </w:t>
      </w:r>
      <w:r w:rsidRPr="007D1D77">
        <w:rPr>
          <w:rFonts w:ascii="Freestyle Script" w:hAnsi="Freestyle Script"/>
          <w:b/>
          <w:bCs/>
          <w:sz w:val="52"/>
          <w:szCs w:val="52"/>
        </w:rPr>
        <w:t>Dr. Noha Elnagdi</w:t>
      </w:r>
    </w:p>
    <w:sectPr w:rsidR="002B6076" w:rsidRPr="007D1D77" w:rsidSect="00533DCE">
      <w:footerReference w:type="default" r:id="rId42"/>
      <w:pgSz w:w="11906" w:h="16838"/>
      <w:pgMar w:top="1134" w:right="1134" w:bottom="1134" w:left="1134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7B37" w:rsidRDefault="00687B37" w:rsidP="00036AF4">
      <w:r>
        <w:separator/>
      </w:r>
    </w:p>
  </w:endnote>
  <w:endnote w:type="continuationSeparator" w:id="0">
    <w:p w:rsidR="00687B37" w:rsidRDefault="00687B37" w:rsidP="00036A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Freestyle Script">
    <w:panose1 w:val="030804020302050B04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DB5" w:rsidRPr="00386DB5" w:rsidRDefault="00386DB5">
    <w:pPr>
      <w:pStyle w:val="Footer"/>
      <w:jc w:val="center"/>
      <w:rPr>
        <w:b/>
        <w:bCs/>
      </w:rPr>
    </w:pPr>
    <w:r w:rsidRPr="00386DB5">
      <w:rPr>
        <w:b/>
        <w:bCs/>
      </w:rPr>
      <w:fldChar w:fldCharType="begin"/>
    </w:r>
    <w:r w:rsidRPr="00386DB5">
      <w:rPr>
        <w:b/>
        <w:bCs/>
      </w:rPr>
      <w:instrText xml:space="preserve"> PAGE   \* MERGEFORMAT </w:instrText>
    </w:r>
    <w:r w:rsidRPr="00386DB5">
      <w:rPr>
        <w:b/>
        <w:bCs/>
      </w:rPr>
      <w:fldChar w:fldCharType="separate"/>
    </w:r>
    <w:r w:rsidR="00775654">
      <w:rPr>
        <w:b/>
        <w:bCs/>
        <w:noProof/>
        <w:rtl/>
      </w:rPr>
      <w:t>1</w:t>
    </w:r>
    <w:r w:rsidRPr="00386DB5">
      <w:rPr>
        <w:b/>
        <w:bCs/>
      </w:rPr>
      <w:fldChar w:fldCharType="end"/>
    </w:r>
  </w:p>
  <w:p w:rsidR="003E5A3E" w:rsidRDefault="003E5A3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7B37" w:rsidRDefault="00687B37" w:rsidP="00036AF4">
      <w:r>
        <w:separator/>
      </w:r>
    </w:p>
  </w:footnote>
  <w:footnote w:type="continuationSeparator" w:id="0">
    <w:p w:rsidR="00687B37" w:rsidRDefault="00687B37" w:rsidP="00036AF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C850A7"/>
    <w:multiLevelType w:val="hybridMultilevel"/>
    <w:tmpl w:val="3BAC8BBE"/>
    <w:lvl w:ilvl="0" w:tplc="DCC047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481D"/>
    <w:multiLevelType w:val="hybridMultilevel"/>
    <w:tmpl w:val="763A01F2"/>
    <w:lvl w:ilvl="0" w:tplc="93965B9A">
      <w:start w:val="1"/>
      <w:numFmt w:val="upperRoman"/>
      <w:lvlText w:val="%1)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55BA071C"/>
    <w:multiLevelType w:val="hybridMultilevel"/>
    <w:tmpl w:val="DD6C3B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6044AC"/>
    <w:multiLevelType w:val="hybridMultilevel"/>
    <w:tmpl w:val="6B4226D0"/>
    <w:lvl w:ilvl="0" w:tplc="E5A0E11C">
      <w:start w:val="2"/>
      <w:numFmt w:val="upperRoman"/>
      <w:lvlText w:val="%1)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C40F8"/>
    <w:rsid w:val="00001B58"/>
    <w:rsid w:val="00036AF4"/>
    <w:rsid w:val="0004310C"/>
    <w:rsid w:val="000626DB"/>
    <w:rsid w:val="0006515F"/>
    <w:rsid w:val="000A3D55"/>
    <w:rsid w:val="000C7B0E"/>
    <w:rsid w:val="000D679C"/>
    <w:rsid w:val="000F48F7"/>
    <w:rsid w:val="001160C8"/>
    <w:rsid w:val="00134846"/>
    <w:rsid w:val="0019688A"/>
    <w:rsid w:val="001F605C"/>
    <w:rsid w:val="001F74B8"/>
    <w:rsid w:val="002100B0"/>
    <w:rsid w:val="00211972"/>
    <w:rsid w:val="0022243D"/>
    <w:rsid w:val="00254072"/>
    <w:rsid w:val="00254C08"/>
    <w:rsid w:val="00263A49"/>
    <w:rsid w:val="00265A0F"/>
    <w:rsid w:val="002A0E5D"/>
    <w:rsid w:val="002B6076"/>
    <w:rsid w:val="002D79FE"/>
    <w:rsid w:val="002E643C"/>
    <w:rsid w:val="002E7E28"/>
    <w:rsid w:val="00310E30"/>
    <w:rsid w:val="00361E35"/>
    <w:rsid w:val="003805C1"/>
    <w:rsid w:val="00386DB5"/>
    <w:rsid w:val="003A1F1A"/>
    <w:rsid w:val="003D22F5"/>
    <w:rsid w:val="003E5A3E"/>
    <w:rsid w:val="00405054"/>
    <w:rsid w:val="00446DE0"/>
    <w:rsid w:val="004750C5"/>
    <w:rsid w:val="004B71E5"/>
    <w:rsid w:val="004D7397"/>
    <w:rsid w:val="004F4406"/>
    <w:rsid w:val="005208C2"/>
    <w:rsid w:val="00533DCE"/>
    <w:rsid w:val="00546BF6"/>
    <w:rsid w:val="00552C3B"/>
    <w:rsid w:val="005A0F4D"/>
    <w:rsid w:val="005C3153"/>
    <w:rsid w:val="005C69D0"/>
    <w:rsid w:val="005F6B0C"/>
    <w:rsid w:val="00635933"/>
    <w:rsid w:val="00644933"/>
    <w:rsid w:val="00656425"/>
    <w:rsid w:val="0068281E"/>
    <w:rsid w:val="00686A11"/>
    <w:rsid w:val="00687B37"/>
    <w:rsid w:val="00693CD3"/>
    <w:rsid w:val="0069735E"/>
    <w:rsid w:val="006D084D"/>
    <w:rsid w:val="0071667C"/>
    <w:rsid w:val="00723E09"/>
    <w:rsid w:val="00775654"/>
    <w:rsid w:val="00781775"/>
    <w:rsid w:val="007C40D9"/>
    <w:rsid w:val="007D1D77"/>
    <w:rsid w:val="007D5113"/>
    <w:rsid w:val="007F6033"/>
    <w:rsid w:val="00812DE4"/>
    <w:rsid w:val="00821697"/>
    <w:rsid w:val="008445A1"/>
    <w:rsid w:val="0086268D"/>
    <w:rsid w:val="008866B6"/>
    <w:rsid w:val="00892EE4"/>
    <w:rsid w:val="008B0B44"/>
    <w:rsid w:val="008D3A64"/>
    <w:rsid w:val="008E5AA6"/>
    <w:rsid w:val="008F037C"/>
    <w:rsid w:val="008F0651"/>
    <w:rsid w:val="008F6F10"/>
    <w:rsid w:val="009239A0"/>
    <w:rsid w:val="00936DA1"/>
    <w:rsid w:val="009428D4"/>
    <w:rsid w:val="00950694"/>
    <w:rsid w:val="00972C08"/>
    <w:rsid w:val="009A6662"/>
    <w:rsid w:val="009B1292"/>
    <w:rsid w:val="009C41DD"/>
    <w:rsid w:val="009D6DA0"/>
    <w:rsid w:val="009F712D"/>
    <w:rsid w:val="00A402AD"/>
    <w:rsid w:val="00A46164"/>
    <w:rsid w:val="00A572C1"/>
    <w:rsid w:val="00A65B4A"/>
    <w:rsid w:val="00A76B66"/>
    <w:rsid w:val="00A8705A"/>
    <w:rsid w:val="00AA30FB"/>
    <w:rsid w:val="00AB4063"/>
    <w:rsid w:val="00AC37FD"/>
    <w:rsid w:val="00AC385D"/>
    <w:rsid w:val="00AC3B9A"/>
    <w:rsid w:val="00AF1E34"/>
    <w:rsid w:val="00B111CD"/>
    <w:rsid w:val="00B24D5F"/>
    <w:rsid w:val="00B34313"/>
    <w:rsid w:val="00B450A6"/>
    <w:rsid w:val="00B5759F"/>
    <w:rsid w:val="00B63CB0"/>
    <w:rsid w:val="00BD7776"/>
    <w:rsid w:val="00BE648D"/>
    <w:rsid w:val="00C20E6D"/>
    <w:rsid w:val="00C24651"/>
    <w:rsid w:val="00C72F61"/>
    <w:rsid w:val="00C854AA"/>
    <w:rsid w:val="00CC40F8"/>
    <w:rsid w:val="00CD3ED2"/>
    <w:rsid w:val="00CF11CD"/>
    <w:rsid w:val="00D00715"/>
    <w:rsid w:val="00D00FBC"/>
    <w:rsid w:val="00D125D6"/>
    <w:rsid w:val="00D22281"/>
    <w:rsid w:val="00D31AAD"/>
    <w:rsid w:val="00D8491F"/>
    <w:rsid w:val="00D91E76"/>
    <w:rsid w:val="00DF3DA6"/>
    <w:rsid w:val="00E01316"/>
    <w:rsid w:val="00E46873"/>
    <w:rsid w:val="00E94166"/>
    <w:rsid w:val="00EB6234"/>
    <w:rsid w:val="00EB70A6"/>
    <w:rsid w:val="00EB754B"/>
    <w:rsid w:val="00EC2021"/>
    <w:rsid w:val="00EC6AD5"/>
    <w:rsid w:val="00EE222C"/>
    <w:rsid w:val="00F112FA"/>
    <w:rsid w:val="00F3068A"/>
    <w:rsid w:val="00F3680B"/>
    <w:rsid w:val="00F407D9"/>
    <w:rsid w:val="00F54846"/>
    <w:rsid w:val="00F87FAD"/>
    <w:rsid w:val="00FA0034"/>
    <w:rsid w:val="00FB43CA"/>
    <w:rsid w:val="00FB78B1"/>
    <w:rsid w:val="00FD2121"/>
    <w:rsid w:val="00FF14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13314">
      <o:colormenu v:ext="edit" strokecolor="none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40F8"/>
    <w:pPr>
      <w:bidi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 سرد الفقرات"/>
    <w:basedOn w:val="Normal"/>
    <w:uiPriority w:val="34"/>
    <w:qFormat/>
    <w:rsid w:val="00CC40F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C40F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40F8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40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40F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93CD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93CD3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743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04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6.emf"/><Relationship Id="rId42" Type="http://schemas.openxmlformats.org/officeDocument/2006/relationships/footer" Target="footer1.xml"/><Relationship Id="rId7" Type="http://schemas.openxmlformats.org/officeDocument/2006/relationships/webSettings" Target="webSetting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image" Target="media/image11.emf"/><Relationship Id="rId33" Type="http://schemas.openxmlformats.org/officeDocument/2006/relationships/oleObject" Target="embeddings/oleObject9.bin"/><Relationship Id="rId38" Type="http://schemas.openxmlformats.org/officeDocument/2006/relationships/image" Target="media/image18.emf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5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1.bin"/><Relationship Id="rId40" Type="http://schemas.openxmlformats.org/officeDocument/2006/relationships/image" Target="media/image19.emf"/><Relationship Id="rId5" Type="http://schemas.openxmlformats.org/officeDocument/2006/relationships/styles" Target="style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1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4.emf"/><Relationship Id="rId22" Type="http://schemas.openxmlformats.org/officeDocument/2006/relationships/image" Target="media/image9.emf"/><Relationship Id="rId27" Type="http://schemas.openxmlformats.org/officeDocument/2006/relationships/oleObject" Target="embeddings/oleObject6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0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310F81823E7B4E97834BF500443D28" ma:contentTypeVersion="1" ma:contentTypeDescription="Create a new document." ma:contentTypeScope="" ma:versionID="c83b3bd5b8b4ae7292a17f503a8c4439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ddb0c952b897a810c8a4e377cff6bff8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C4DFC1F6-52CF-4C32-9708-481E115D2199}"/>
</file>

<file path=customXml/itemProps2.xml><?xml version="1.0" encoding="utf-8"?>
<ds:datastoreItem xmlns:ds="http://schemas.openxmlformats.org/officeDocument/2006/customXml" ds:itemID="{07B5A711-762E-42B7-AA42-43824373F778}"/>
</file>

<file path=customXml/itemProps3.xml><?xml version="1.0" encoding="utf-8"?>
<ds:datastoreItem xmlns:ds="http://schemas.openxmlformats.org/officeDocument/2006/customXml" ds:itemID="{E8210C1A-520C-4AD6-AF94-9790C941A95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42</Words>
  <Characters>3664</Characters>
  <Application>Microsoft Office Word</Application>
  <DocSecurity>4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4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Noha</cp:lastModifiedBy>
  <cp:revision>2</cp:revision>
  <dcterms:created xsi:type="dcterms:W3CDTF">2010-06-22T06:03:00Z</dcterms:created>
  <dcterms:modified xsi:type="dcterms:W3CDTF">2010-06-22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310F81823E7B4E97834BF500443D28</vt:lpwstr>
  </property>
</Properties>
</file>